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387" r:id="rId1"/>
  </p:sldMasterIdLst>
  <p:notesMasterIdLst>
    <p:notesMasterId r:id="rId26"/>
  </p:notesMasterIdLst>
  <p:sldIdLst>
    <p:sldId id="256" r:id="rId2"/>
    <p:sldId id="283" r:id="rId3"/>
    <p:sldId id="284" r:id="rId4"/>
    <p:sldId id="273" r:id="rId5"/>
    <p:sldId id="275" r:id="rId6"/>
    <p:sldId id="278" r:id="rId7"/>
    <p:sldId id="279" r:id="rId8"/>
    <p:sldId id="276" r:id="rId9"/>
    <p:sldId id="280" r:id="rId10"/>
    <p:sldId id="282" r:id="rId11"/>
    <p:sldId id="285" r:id="rId12"/>
    <p:sldId id="289" r:id="rId13"/>
    <p:sldId id="290" r:id="rId14"/>
    <p:sldId id="287" r:id="rId15"/>
    <p:sldId id="288" r:id="rId16"/>
    <p:sldId id="291" r:id="rId17"/>
    <p:sldId id="286" r:id="rId18"/>
    <p:sldId id="292" r:id="rId19"/>
    <p:sldId id="293" r:id="rId20"/>
    <p:sldId id="294" r:id="rId21"/>
    <p:sldId id="295" r:id="rId22"/>
    <p:sldId id="296" r:id="rId23"/>
    <p:sldId id="298" r:id="rId24"/>
    <p:sldId id="299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4" autoAdjust="0"/>
    <p:restoredTop sz="86760" autoAdjust="0"/>
  </p:normalViewPr>
  <p:slideViewPr>
    <p:cSldViewPr snapToGrid="0" snapToObjects="1">
      <p:cViewPr varScale="1">
        <p:scale>
          <a:sx n="100" d="100"/>
          <a:sy n="100" d="100"/>
        </p:scale>
        <p:origin x="990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13B99EE-7348-43D9-B74E-A291AB8A214D}" type="doc">
      <dgm:prSet loTypeId="urn:microsoft.com/office/officeart/2005/8/layout/vList3" loCatId="list" qsTypeId="urn:microsoft.com/office/officeart/2005/8/quickstyle/simple2" qsCatId="simple" csTypeId="urn:microsoft.com/office/officeart/2005/8/colors/accent1_1" csCatId="accent1" phldr="1"/>
      <dgm:spPr/>
    </dgm:pt>
    <dgm:pt modelId="{32F424C8-F21B-4C5B-B801-ECA859550FEE}">
      <dgm:prSet phldrT="[文字]" custT="1"/>
      <dgm:spPr/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dentification</a:t>
          </a:r>
          <a:endParaRPr lang="zh-TW" altLang="en-US" sz="2800" dirty="0"/>
        </a:p>
      </dgm:t>
    </dgm:pt>
    <dgm:pt modelId="{32102AD5-AC56-4C95-B99F-FC11C816F6FB}" type="parTrans" cxnId="{9FF5919B-FC48-413A-B855-8068D57CC158}">
      <dgm:prSet/>
      <dgm:spPr/>
      <dgm:t>
        <a:bodyPr/>
        <a:lstStyle/>
        <a:p>
          <a:endParaRPr lang="zh-TW" altLang="en-US"/>
        </a:p>
      </dgm:t>
    </dgm:pt>
    <dgm:pt modelId="{7A07202C-B1A6-48B2-9C09-DC523493CA80}" type="sibTrans" cxnId="{9FF5919B-FC48-413A-B855-8068D57CC158}">
      <dgm:prSet/>
      <dgm:spPr/>
      <dgm:t>
        <a:bodyPr/>
        <a:lstStyle/>
        <a:p>
          <a:endParaRPr lang="zh-TW" altLang="en-US"/>
        </a:p>
      </dgm:t>
    </dgm:pt>
    <dgm:pt modelId="{7FC66E8C-AC68-4D53-A96E-F173A33ED1C9}">
      <dgm:prSet phldrT="[文字]" custT="1"/>
      <dgm:spPr/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peed control</a:t>
          </a:r>
          <a:endParaRPr lang="zh-TW" altLang="en-US" sz="2800" dirty="0"/>
        </a:p>
      </dgm:t>
    </dgm:pt>
    <dgm:pt modelId="{B52A83A4-E581-4C62-9323-52CA20217038}" type="parTrans" cxnId="{88D7B8A1-34A1-4B6D-A516-753C2BBBB6D7}">
      <dgm:prSet/>
      <dgm:spPr/>
      <dgm:t>
        <a:bodyPr/>
        <a:lstStyle/>
        <a:p>
          <a:endParaRPr lang="zh-TW" altLang="en-US"/>
        </a:p>
      </dgm:t>
    </dgm:pt>
    <dgm:pt modelId="{8E58C958-9032-4212-888E-D34D0A9185C6}" type="sibTrans" cxnId="{88D7B8A1-34A1-4B6D-A516-753C2BBBB6D7}">
      <dgm:prSet/>
      <dgm:spPr/>
      <dgm:t>
        <a:bodyPr/>
        <a:lstStyle/>
        <a:p>
          <a:endParaRPr lang="zh-TW" altLang="en-US"/>
        </a:p>
      </dgm:t>
    </dgm:pt>
    <dgm:pt modelId="{DD42F2F6-AEAD-4662-BAE6-F4596F8985FC}">
      <dgm:prSet phldrT="[文字]" custT="1"/>
      <dgm:spPr/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osition control</a:t>
          </a:r>
          <a:endParaRPr lang="zh-TW" altLang="en-US" sz="2800" dirty="0"/>
        </a:p>
      </dgm:t>
    </dgm:pt>
    <dgm:pt modelId="{575A7939-9783-4FC5-9F16-AD24FA093A57}" type="parTrans" cxnId="{45D645FB-4F66-4E0E-88FC-6EF2CBC4FC91}">
      <dgm:prSet/>
      <dgm:spPr/>
      <dgm:t>
        <a:bodyPr/>
        <a:lstStyle/>
        <a:p>
          <a:endParaRPr lang="zh-TW" altLang="en-US"/>
        </a:p>
      </dgm:t>
    </dgm:pt>
    <dgm:pt modelId="{034D19FF-FD5F-43FA-9D16-63C157D7CB47}" type="sibTrans" cxnId="{45D645FB-4F66-4E0E-88FC-6EF2CBC4FC91}">
      <dgm:prSet/>
      <dgm:spPr/>
      <dgm:t>
        <a:bodyPr/>
        <a:lstStyle/>
        <a:p>
          <a:endParaRPr lang="zh-TW" altLang="en-US"/>
        </a:p>
      </dgm:t>
    </dgm:pt>
    <dgm:pt modelId="{20B403F8-8B55-42AB-9B07-72D3BEBBB812}" type="pres">
      <dgm:prSet presAssocID="{F13B99EE-7348-43D9-B74E-A291AB8A214D}" presName="linearFlow" presStyleCnt="0">
        <dgm:presLayoutVars>
          <dgm:dir/>
          <dgm:resizeHandles val="exact"/>
        </dgm:presLayoutVars>
      </dgm:prSet>
      <dgm:spPr/>
    </dgm:pt>
    <dgm:pt modelId="{AF462B92-D0BE-4FB8-A828-68167EFE12E5}" type="pres">
      <dgm:prSet presAssocID="{32F424C8-F21B-4C5B-B801-ECA859550FEE}" presName="composite" presStyleCnt="0"/>
      <dgm:spPr/>
    </dgm:pt>
    <dgm:pt modelId="{EB3360F9-C7DC-4161-8B51-86161A73BCDA}" type="pres">
      <dgm:prSet presAssocID="{32F424C8-F21B-4C5B-B801-ECA859550FEE}" presName="imgShp" presStyleLbl="fgImgPlace1" presStyleIdx="0" presStyleCnt="3"/>
      <dgm:spPr/>
    </dgm:pt>
    <dgm:pt modelId="{D0543E34-6451-4DC6-8020-D00B0A78E4EE}" type="pres">
      <dgm:prSet presAssocID="{32F424C8-F21B-4C5B-B801-ECA859550FEE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F59F0E7-855C-4E41-ADCB-58728C72A5FB}" type="pres">
      <dgm:prSet presAssocID="{7A07202C-B1A6-48B2-9C09-DC523493CA80}" presName="spacing" presStyleCnt="0"/>
      <dgm:spPr/>
    </dgm:pt>
    <dgm:pt modelId="{4C9E7122-A234-48CF-B599-53349EC66657}" type="pres">
      <dgm:prSet presAssocID="{7FC66E8C-AC68-4D53-A96E-F173A33ED1C9}" presName="composite" presStyleCnt="0"/>
      <dgm:spPr/>
    </dgm:pt>
    <dgm:pt modelId="{03192B8C-298F-494F-9193-1C8F088C4D98}" type="pres">
      <dgm:prSet presAssocID="{7FC66E8C-AC68-4D53-A96E-F173A33ED1C9}" presName="imgShp" presStyleLbl="fgImgPlace1" presStyleIdx="1" presStyleCnt="3"/>
      <dgm:spPr/>
    </dgm:pt>
    <dgm:pt modelId="{D27D9526-5973-4245-890F-E960DFE3BBC8}" type="pres">
      <dgm:prSet presAssocID="{7FC66E8C-AC68-4D53-A96E-F173A33ED1C9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FD1D36-FDC8-46DE-A917-918019A4C568}" type="pres">
      <dgm:prSet presAssocID="{8E58C958-9032-4212-888E-D34D0A9185C6}" presName="spacing" presStyleCnt="0"/>
      <dgm:spPr/>
    </dgm:pt>
    <dgm:pt modelId="{50AACA2B-B77F-4A28-BE7E-AC7FB7B253F9}" type="pres">
      <dgm:prSet presAssocID="{DD42F2F6-AEAD-4662-BAE6-F4596F8985FC}" presName="composite" presStyleCnt="0"/>
      <dgm:spPr/>
    </dgm:pt>
    <dgm:pt modelId="{268D135C-54A3-4AD3-BAF5-8F9CE4B167DD}" type="pres">
      <dgm:prSet presAssocID="{DD42F2F6-AEAD-4662-BAE6-F4596F8985FC}" presName="imgShp" presStyleLbl="fgImgPlace1" presStyleIdx="2" presStyleCnt="3"/>
      <dgm:spPr/>
    </dgm:pt>
    <dgm:pt modelId="{1AB5D451-675A-4CCF-8ADC-26F64AEF9F9B}" type="pres">
      <dgm:prSet presAssocID="{DD42F2F6-AEAD-4662-BAE6-F4596F8985FC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6C3E52DD-EA5F-4F5C-B961-9775649E78B3}" type="presOf" srcId="{7FC66E8C-AC68-4D53-A96E-F173A33ED1C9}" destId="{D27D9526-5973-4245-890F-E960DFE3BBC8}" srcOrd="0" destOrd="0" presId="urn:microsoft.com/office/officeart/2005/8/layout/vList3"/>
    <dgm:cxn modelId="{9FF5919B-FC48-413A-B855-8068D57CC158}" srcId="{F13B99EE-7348-43D9-B74E-A291AB8A214D}" destId="{32F424C8-F21B-4C5B-B801-ECA859550FEE}" srcOrd="0" destOrd="0" parTransId="{32102AD5-AC56-4C95-B99F-FC11C816F6FB}" sibTransId="{7A07202C-B1A6-48B2-9C09-DC523493CA80}"/>
    <dgm:cxn modelId="{D12D8717-CCF3-4983-8D1C-3513FB630A24}" type="presOf" srcId="{DD42F2F6-AEAD-4662-BAE6-F4596F8985FC}" destId="{1AB5D451-675A-4CCF-8ADC-26F64AEF9F9B}" srcOrd="0" destOrd="0" presId="urn:microsoft.com/office/officeart/2005/8/layout/vList3"/>
    <dgm:cxn modelId="{45D645FB-4F66-4E0E-88FC-6EF2CBC4FC91}" srcId="{F13B99EE-7348-43D9-B74E-A291AB8A214D}" destId="{DD42F2F6-AEAD-4662-BAE6-F4596F8985FC}" srcOrd="2" destOrd="0" parTransId="{575A7939-9783-4FC5-9F16-AD24FA093A57}" sibTransId="{034D19FF-FD5F-43FA-9D16-63C157D7CB47}"/>
    <dgm:cxn modelId="{EDF7A1BF-CBE2-46D3-97CD-DA25B210CD61}" type="presOf" srcId="{32F424C8-F21B-4C5B-B801-ECA859550FEE}" destId="{D0543E34-6451-4DC6-8020-D00B0A78E4EE}" srcOrd="0" destOrd="0" presId="urn:microsoft.com/office/officeart/2005/8/layout/vList3"/>
    <dgm:cxn modelId="{F368E4AB-B45C-4973-810B-D763883D3FDA}" type="presOf" srcId="{F13B99EE-7348-43D9-B74E-A291AB8A214D}" destId="{20B403F8-8B55-42AB-9B07-72D3BEBBB812}" srcOrd="0" destOrd="0" presId="urn:microsoft.com/office/officeart/2005/8/layout/vList3"/>
    <dgm:cxn modelId="{88D7B8A1-34A1-4B6D-A516-753C2BBBB6D7}" srcId="{F13B99EE-7348-43D9-B74E-A291AB8A214D}" destId="{7FC66E8C-AC68-4D53-A96E-F173A33ED1C9}" srcOrd="1" destOrd="0" parTransId="{B52A83A4-E581-4C62-9323-52CA20217038}" sibTransId="{8E58C958-9032-4212-888E-D34D0A9185C6}"/>
    <dgm:cxn modelId="{C8F10306-3EC0-4CEC-B1A5-E892AEC4529E}" type="presParOf" srcId="{20B403F8-8B55-42AB-9B07-72D3BEBBB812}" destId="{AF462B92-D0BE-4FB8-A828-68167EFE12E5}" srcOrd="0" destOrd="0" presId="urn:microsoft.com/office/officeart/2005/8/layout/vList3"/>
    <dgm:cxn modelId="{12D4B09F-459F-41A0-8189-E84AFC354290}" type="presParOf" srcId="{AF462B92-D0BE-4FB8-A828-68167EFE12E5}" destId="{EB3360F9-C7DC-4161-8B51-86161A73BCDA}" srcOrd="0" destOrd="0" presId="urn:microsoft.com/office/officeart/2005/8/layout/vList3"/>
    <dgm:cxn modelId="{DD1C18D0-F84F-421B-9E02-CE7B8C59439F}" type="presParOf" srcId="{AF462B92-D0BE-4FB8-A828-68167EFE12E5}" destId="{D0543E34-6451-4DC6-8020-D00B0A78E4EE}" srcOrd="1" destOrd="0" presId="urn:microsoft.com/office/officeart/2005/8/layout/vList3"/>
    <dgm:cxn modelId="{9ED20ECF-CB2C-4FC3-899E-CDD9886DEA53}" type="presParOf" srcId="{20B403F8-8B55-42AB-9B07-72D3BEBBB812}" destId="{EF59F0E7-855C-4E41-ADCB-58728C72A5FB}" srcOrd="1" destOrd="0" presId="urn:microsoft.com/office/officeart/2005/8/layout/vList3"/>
    <dgm:cxn modelId="{0A405918-FFDF-42DB-AA47-F0CDD08F3242}" type="presParOf" srcId="{20B403F8-8B55-42AB-9B07-72D3BEBBB812}" destId="{4C9E7122-A234-48CF-B599-53349EC66657}" srcOrd="2" destOrd="0" presId="urn:microsoft.com/office/officeart/2005/8/layout/vList3"/>
    <dgm:cxn modelId="{26EA1734-3819-425E-AAEC-E9440C7B3720}" type="presParOf" srcId="{4C9E7122-A234-48CF-B599-53349EC66657}" destId="{03192B8C-298F-494F-9193-1C8F088C4D98}" srcOrd="0" destOrd="0" presId="urn:microsoft.com/office/officeart/2005/8/layout/vList3"/>
    <dgm:cxn modelId="{FA4B0D72-58B6-434C-A705-28B878A46162}" type="presParOf" srcId="{4C9E7122-A234-48CF-B599-53349EC66657}" destId="{D27D9526-5973-4245-890F-E960DFE3BBC8}" srcOrd="1" destOrd="0" presId="urn:microsoft.com/office/officeart/2005/8/layout/vList3"/>
    <dgm:cxn modelId="{8E56F157-2D14-4D57-8DA8-84B356E766AD}" type="presParOf" srcId="{20B403F8-8B55-42AB-9B07-72D3BEBBB812}" destId="{50FD1D36-FDC8-46DE-A917-918019A4C568}" srcOrd="3" destOrd="0" presId="urn:microsoft.com/office/officeart/2005/8/layout/vList3"/>
    <dgm:cxn modelId="{DA96E770-AB90-4DB4-96C5-D3688C7C04B7}" type="presParOf" srcId="{20B403F8-8B55-42AB-9B07-72D3BEBBB812}" destId="{50AACA2B-B77F-4A28-BE7E-AC7FB7B253F9}" srcOrd="4" destOrd="0" presId="urn:microsoft.com/office/officeart/2005/8/layout/vList3"/>
    <dgm:cxn modelId="{A332A51F-2EDB-40BE-98F5-530FAD2F5C28}" type="presParOf" srcId="{50AACA2B-B77F-4A28-BE7E-AC7FB7B253F9}" destId="{268D135C-54A3-4AD3-BAF5-8F9CE4B167DD}" srcOrd="0" destOrd="0" presId="urn:microsoft.com/office/officeart/2005/8/layout/vList3"/>
    <dgm:cxn modelId="{B942E563-A657-4C01-A280-16A81DE34482}" type="presParOf" srcId="{50AACA2B-B77F-4A28-BE7E-AC7FB7B253F9}" destId="{1AB5D451-675A-4CCF-8ADC-26F64AEF9F9B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13B99EE-7348-43D9-B74E-A291AB8A214D}" type="doc">
      <dgm:prSet loTypeId="urn:microsoft.com/office/officeart/2005/8/layout/vList3" loCatId="list" qsTypeId="urn:microsoft.com/office/officeart/2005/8/quickstyle/simple2" qsCatId="simple" csTypeId="urn:microsoft.com/office/officeart/2005/8/colors/accent1_1" csCatId="accent1" phldr="1"/>
      <dgm:spPr/>
    </dgm:pt>
    <dgm:pt modelId="{32F424C8-F21B-4C5B-B801-ECA859550FEE}">
      <dgm:prSet phldrT="[文字]" custT="1"/>
      <dgm:spPr>
        <a:ln>
          <a:solidFill>
            <a:schemeClr val="tx2">
              <a:lumMod val="90000"/>
              <a:lumOff val="10000"/>
            </a:schemeClr>
          </a:solidFill>
        </a:ln>
      </dgm:spPr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dentification</a:t>
          </a:r>
          <a:endParaRPr lang="zh-TW" altLang="en-US" sz="2800" dirty="0"/>
        </a:p>
      </dgm:t>
    </dgm:pt>
    <dgm:pt modelId="{32102AD5-AC56-4C95-B99F-FC11C816F6FB}" type="parTrans" cxnId="{9FF5919B-FC48-413A-B855-8068D57CC158}">
      <dgm:prSet/>
      <dgm:spPr/>
      <dgm:t>
        <a:bodyPr/>
        <a:lstStyle/>
        <a:p>
          <a:endParaRPr lang="zh-TW" altLang="en-US"/>
        </a:p>
      </dgm:t>
    </dgm:pt>
    <dgm:pt modelId="{7A07202C-B1A6-48B2-9C09-DC523493CA80}" type="sibTrans" cxnId="{9FF5919B-FC48-413A-B855-8068D57CC158}">
      <dgm:prSet/>
      <dgm:spPr/>
      <dgm:t>
        <a:bodyPr/>
        <a:lstStyle/>
        <a:p>
          <a:endParaRPr lang="zh-TW" altLang="en-US"/>
        </a:p>
      </dgm:t>
    </dgm:pt>
    <dgm:pt modelId="{7FC66E8C-AC68-4D53-A96E-F173A33ED1C9}">
      <dgm:prSet phldrT="[文字]" custT="1"/>
      <dgm:spPr>
        <a:ln>
          <a:solidFill>
            <a:schemeClr val="bg1"/>
          </a:solidFill>
        </a:ln>
      </dgm:spPr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peed control</a:t>
          </a:r>
          <a:endParaRPr lang="zh-TW" altLang="en-US" sz="2800" dirty="0"/>
        </a:p>
      </dgm:t>
    </dgm:pt>
    <dgm:pt modelId="{B52A83A4-E581-4C62-9323-52CA20217038}" type="parTrans" cxnId="{88D7B8A1-34A1-4B6D-A516-753C2BBBB6D7}">
      <dgm:prSet/>
      <dgm:spPr/>
      <dgm:t>
        <a:bodyPr/>
        <a:lstStyle/>
        <a:p>
          <a:endParaRPr lang="zh-TW" altLang="en-US"/>
        </a:p>
      </dgm:t>
    </dgm:pt>
    <dgm:pt modelId="{8E58C958-9032-4212-888E-D34D0A9185C6}" type="sibTrans" cxnId="{88D7B8A1-34A1-4B6D-A516-753C2BBBB6D7}">
      <dgm:prSet/>
      <dgm:spPr/>
      <dgm:t>
        <a:bodyPr/>
        <a:lstStyle/>
        <a:p>
          <a:endParaRPr lang="zh-TW" altLang="en-US"/>
        </a:p>
      </dgm:t>
    </dgm:pt>
    <dgm:pt modelId="{DD42F2F6-AEAD-4662-BAE6-F4596F8985FC}">
      <dgm:prSet phldrT="[文字]" custT="1"/>
      <dgm:spPr>
        <a:ln>
          <a:solidFill>
            <a:schemeClr val="bg1"/>
          </a:solidFill>
        </a:ln>
      </dgm:spPr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osition control</a:t>
          </a:r>
          <a:endParaRPr lang="zh-TW" altLang="en-US" sz="2800" dirty="0"/>
        </a:p>
      </dgm:t>
    </dgm:pt>
    <dgm:pt modelId="{575A7939-9783-4FC5-9F16-AD24FA093A57}" type="parTrans" cxnId="{45D645FB-4F66-4E0E-88FC-6EF2CBC4FC91}">
      <dgm:prSet/>
      <dgm:spPr/>
      <dgm:t>
        <a:bodyPr/>
        <a:lstStyle/>
        <a:p>
          <a:endParaRPr lang="zh-TW" altLang="en-US"/>
        </a:p>
      </dgm:t>
    </dgm:pt>
    <dgm:pt modelId="{034D19FF-FD5F-43FA-9D16-63C157D7CB47}" type="sibTrans" cxnId="{45D645FB-4F66-4E0E-88FC-6EF2CBC4FC91}">
      <dgm:prSet/>
      <dgm:spPr/>
      <dgm:t>
        <a:bodyPr/>
        <a:lstStyle/>
        <a:p>
          <a:endParaRPr lang="zh-TW" altLang="en-US"/>
        </a:p>
      </dgm:t>
    </dgm:pt>
    <dgm:pt modelId="{20B403F8-8B55-42AB-9B07-72D3BEBBB812}" type="pres">
      <dgm:prSet presAssocID="{F13B99EE-7348-43D9-B74E-A291AB8A214D}" presName="linearFlow" presStyleCnt="0">
        <dgm:presLayoutVars>
          <dgm:dir/>
          <dgm:resizeHandles val="exact"/>
        </dgm:presLayoutVars>
      </dgm:prSet>
      <dgm:spPr/>
    </dgm:pt>
    <dgm:pt modelId="{AF462B92-D0BE-4FB8-A828-68167EFE12E5}" type="pres">
      <dgm:prSet presAssocID="{32F424C8-F21B-4C5B-B801-ECA859550FEE}" presName="composite" presStyleCnt="0"/>
      <dgm:spPr/>
    </dgm:pt>
    <dgm:pt modelId="{EB3360F9-C7DC-4161-8B51-86161A73BCDA}" type="pres">
      <dgm:prSet presAssocID="{32F424C8-F21B-4C5B-B801-ECA859550FEE}" presName="imgShp" presStyleLbl="fgImgPlace1" presStyleIdx="0" presStyleCnt="3"/>
      <dgm:spPr>
        <a:ln>
          <a:solidFill>
            <a:schemeClr val="tx2">
              <a:lumMod val="90000"/>
              <a:lumOff val="10000"/>
            </a:schemeClr>
          </a:solidFill>
        </a:ln>
      </dgm:spPr>
    </dgm:pt>
    <dgm:pt modelId="{D0543E34-6451-4DC6-8020-D00B0A78E4EE}" type="pres">
      <dgm:prSet presAssocID="{32F424C8-F21B-4C5B-B801-ECA859550FEE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F59F0E7-855C-4E41-ADCB-58728C72A5FB}" type="pres">
      <dgm:prSet presAssocID="{7A07202C-B1A6-48B2-9C09-DC523493CA80}" presName="spacing" presStyleCnt="0"/>
      <dgm:spPr/>
    </dgm:pt>
    <dgm:pt modelId="{4C9E7122-A234-48CF-B599-53349EC66657}" type="pres">
      <dgm:prSet presAssocID="{7FC66E8C-AC68-4D53-A96E-F173A33ED1C9}" presName="composite" presStyleCnt="0"/>
      <dgm:spPr/>
    </dgm:pt>
    <dgm:pt modelId="{03192B8C-298F-494F-9193-1C8F088C4D98}" type="pres">
      <dgm:prSet presAssocID="{7FC66E8C-AC68-4D53-A96E-F173A33ED1C9}" presName="imgShp" presStyleLbl="fgImgPlace1" presStyleIdx="1" presStyleCnt="3"/>
      <dgm:spPr>
        <a:ln>
          <a:solidFill>
            <a:schemeClr val="tx2">
              <a:lumMod val="10000"/>
              <a:lumOff val="90000"/>
            </a:schemeClr>
          </a:solidFill>
        </a:ln>
      </dgm:spPr>
    </dgm:pt>
    <dgm:pt modelId="{D27D9526-5973-4245-890F-E960DFE3BBC8}" type="pres">
      <dgm:prSet presAssocID="{7FC66E8C-AC68-4D53-A96E-F173A33ED1C9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FD1D36-FDC8-46DE-A917-918019A4C568}" type="pres">
      <dgm:prSet presAssocID="{8E58C958-9032-4212-888E-D34D0A9185C6}" presName="spacing" presStyleCnt="0"/>
      <dgm:spPr/>
    </dgm:pt>
    <dgm:pt modelId="{50AACA2B-B77F-4A28-BE7E-AC7FB7B253F9}" type="pres">
      <dgm:prSet presAssocID="{DD42F2F6-AEAD-4662-BAE6-F4596F8985FC}" presName="composite" presStyleCnt="0"/>
      <dgm:spPr/>
    </dgm:pt>
    <dgm:pt modelId="{268D135C-54A3-4AD3-BAF5-8F9CE4B167DD}" type="pres">
      <dgm:prSet presAssocID="{DD42F2F6-AEAD-4662-BAE6-F4596F8985FC}" presName="imgShp" presStyleLbl="fgImgPlace1" presStyleIdx="2" presStyleCnt="3"/>
      <dgm:spPr>
        <a:ln>
          <a:solidFill>
            <a:schemeClr val="accent1">
              <a:lumMod val="20000"/>
              <a:lumOff val="80000"/>
            </a:schemeClr>
          </a:solidFill>
        </a:ln>
      </dgm:spPr>
    </dgm:pt>
    <dgm:pt modelId="{1AB5D451-675A-4CCF-8ADC-26F64AEF9F9B}" type="pres">
      <dgm:prSet presAssocID="{DD42F2F6-AEAD-4662-BAE6-F4596F8985FC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6C3E52DD-EA5F-4F5C-B961-9775649E78B3}" type="presOf" srcId="{7FC66E8C-AC68-4D53-A96E-F173A33ED1C9}" destId="{D27D9526-5973-4245-890F-E960DFE3BBC8}" srcOrd="0" destOrd="0" presId="urn:microsoft.com/office/officeart/2005/8/layout/vList3"/>
    <dgm:cxn modelId="{9FF5919B-FC48-413A-B855-8068D57CC158}" srcId="{F13B99EE-7348-43D9-B74E-A291AB8A214D}" destId="{32F424C8-F21B-4C5B-B801-ECA859550FEE}" srcOrd="0" destOrd="0" parTransId="{32102AD5-AC56-4C95-B99F-FC11C816F6FB}" sibTransId="{7A07202C-B1A6-48B2-9C09-DC523493CA80}"/>
    <dgm:cxn modelId="{D12D8717-CCF3-4983-8D1C-3513FB630A24}" type="presOf" srcId="{DD42F2F6-AEAD-4662-BAE6-F4596F8985FC}" destId="{1AB5D451-675A-4CCF-8ADC-26F64AEF9F9B}" srcOrd="0" destOrd="0" presId="urn:microsoft.com/office/officeart/2005/8/layout/vList3"/>
    <dgm:cxn modelId="{45D645FB-4F66-4E0E-88FC-6EF2CBC4FC91}" srcId="{F13B99EE-7348-43D9-B74E-A291AB8A214D}" destId="{DD42F2F6-AEAD-4662-BAE6-F4596F8985FC}" srcOrd="2" destOrd="0" parTransId="{575A7939-9783-4FC5-9F16-AD24FA093A57}" sibTransId="{034D19FF-FD5F-43FA-9D16-63C157D7CB47}"/>
    <dgm:cxn modelId="{EDF7A1BF-CBE2-46D3-97CD-DA25B210CD61}" type="presOf" srcId="{32F424C8-F21B-4C5B-B801-ECA859550FEE}" destId="{D0543E34-6451-4DC6-8020-D00B0A78E4EE}" srcOrd="0" destOrd="0" presId="urn:microsoft.com/office/officeart/2005/8/layout/vList3"/>
    <dgm:cxn modelId="{F368E4AB-B45C-4973-810B-D763883D3FDA}" type="presOf" srcId="{F13B99EE-7348-43D9-B74E-A291AB8A214D}" destId="{20B403F8-8B55-42AB-9B07-72D3BEBBB812}" srcOrd="0" destOrd="0" presId="urn:microsoft.com/office/officeart/2005/8/layout/vList3"/>
    <dgm:cxn modelId="{88D7B8A1-34A1-4B6D-A516-753C2BBBB6D7}" srcId="{F13B99EE-7348-43D9-B74E-A291AB8A214D}" destId="{7FC66E8C-AC68-4D53-A96E-F173A33ED1C9}" srcOrd="1" destOrd="0" parTransId="{B52A83A4-E581-4C62-9323-52CA20217038}" sibTransId="{8E58C958-9032-4212-888E-D34D0A9185C6}"/>
    <dgm:cxn modelId="{C8F10306-3EC0-4CEC-B1A5-E892AEC4529E}" type="presParOf" srcId="{20B403F8-8B55-42AB-9B07-72D3BEBBB812}" destId="{AF462B92-D0BE-4FB8-A828-68167EFE12E5}" srcOrd="0" destOrd="0" presId="urn:microsoft.com/office/officeart/2005/8/layout/vList3"/>
    <dgm:cxn modelId="{12D4B09F-459F-41A0-8189-E84AFC354290}" type="presParOf" srcId="{AF462B92-D0BE-4FB8-A828-68167EFE12E5}" destId="{EB3360F9-C7DC-4161-8B51-86161A73BCDA}" srcOrd="0" destOrd="0" presId="urn:microsoft.com/office/officeart/2005/8/layout/vList3"/>
    <dgm:cxn modelId="{DD1C18D0-F84F-421B-9E02-CE7B8C59439F}" type="presParOf" srcId="{AF462B92-D0BE-4FB8-A828-68167EFE12E5}" destId="{D0543E34-6451-4DC6-8020-D00B0A78E4EE}" srcOrd="1" destOrd="0" presId="urn:microsoft.com/office/officeart/2005/8/layout/vList3"/>
    <dgm:cxn modelId="{9ED20ECF-CB2C-4FC3-899E-CDD9886DEA53}" type="presParOf" srcId="{20B403F8-8B55-42AB-9B07-72D3BEBBB812}" destId="{EF59F0E7-855C-4E41-ADCB-58728C72A5FB}" srcOrd="1" destOrd="0" presId="urn:microsoft.com/office/officeart/2005/8/layout/vList3"/>
    <dgm:cxn modelId="{0A405918-FFDF-42DB-AA47-F0CDD08F3242}" type="presParOf" srcId="{20B403F8-8B55-42AB-9B07-72D3BEBBB812}" destId="{4C9E7122-A234-48CF-B599-53349EC66657}" srcOrd="2" destOrd="0" presId="urn:microsoft.com/office/officeart/2005/8/layout/vList3"/>
    <dgm:cxn modelId="{26EA1734-3819-425E-AAEC-E9440C7B3720}" type="presParOf" srcId="{4C9E7122-A234-48CF-B599-53349EC66657}" destId="{03192B8C-298F-494F-9193-1C8F088C4D98}" srcOrd="0" destOrd="0" presId="urn:microsoft.com/office/officeart/2005/8/layout/vList3"/>
    <dgm:cxn modelId="{FA4B0D72-58B6-434C-A705-28B878A46162}" type="presParOf" srcId="{4C9E7122-A234-48CF-B599-53349EC66657}" destId="{D27D9526-5973-4245-890F-E960DFE3BBC8}" srcOrd="1" destOrd="0" presId="urn:microsoft.com/office/officeart/2005/8/layout/vList3"/>
    <dgm:cxn modelId="{8E56F157-2D14-4D57-8DA8-84B356E766AD}" type="presParOf" srcId="{20B403F8-8B55-42AB-9B07-72D3BEBBB812}" destId="{50FD1D36-FDC8-46DE-A917-918019A4C568}" srcOrd="3" destOrd="0" presId="urn:microsoft.com/office/officeart/2005/8/layout/vList3"/>
    <dgm:cxn modelId="{DA96E770-AB90-4DB4-96C5-D3688C7C04B7}" type="presParOf" srcId="{20B403F8-8B55-42AB-9B07-72D3BEBBB812}" destId="{50AACA2B-B77F-4A28-BE7E-AC7FB7B253F9}" srcOrd="4" destOrd="0" presId="urn:microsoft.com/office/officeart/2005/8/layout/vList3"/>
    <dgm:cxn modelId="{A332A51F-2EDB-40BE-98F5-530FAD2F5C28}" type="presParOf" srcId="{50AACA2B-B77F-4A28-BE7E-AC7FB7B253F9}" destId="{268D135C-54A3-4AD3-BAF5-8F9CE4B167DD}" srcOrd="0" destOrd="0" presId="urn:microsoft.com/office/officeart/2005/8/layout/vList3"/>
    <dgm:cxn modelId="{B942E563-A657-4C01-A280-16A81DE34482}" type="presParOf" srcId="{50AACA2B-B77F-4A28-BE7E-AC7FB7B253F9}" destId="{1AB5D451-675A-4CCF-8ADC-26F64AEF9F9B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13B99EE-7348-43D9-B74E-A291AB8A214D}" type="doc">
      <dgm:prSet loTypeId="urn:microsoft.com/office/officeart/2005/8/layout/vList3" loCatId="list" qsTypeId="urn:microsoft.com/office/officeart/2005/8/quickstyle/simple2" qsCatId="simple" csTypeId="urn:microsoft.com/office/officeart/2005/8/colors/accent1_1" csCatId="accent1" phldr="1"/>
      <dgm:spPr/>
    </dgm:pt>
    <dgm:pt modelId="{32F424C8-F21B-4C5B-B801-ECA859550FEE}">
      <dgm:prSet phldrT="[文字]" custT="1"/>
      <dgm:spPr>
        <a:ln>
          <a:solidFill>
            <a:schemeClr val="bg1"/>
          </a:solidFill>
        </a:ln>
      </dgm:spPr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dentification</a:t>
          </a:r>
          <a:endParaRPr lang="zh-TW" altLang="en-US" sz="2800" dirty="0"/>
        </a:p>
      </dgm:t>
    </dgm:pt>
    <dgm:pt modelId="{32102AD5-AC56-4C95-B99F-FC11C816F6FB}" type="parTrans" cxnId="{9FF5919B-FC48-413A-B855-8068D57CC158}">
      <dgm:prSet/>
      <dgm:spPr/>
      <dgm:t>
        <a:bodyPr/>
        <a:lstStyle/>
        <a:p>
          <a:endParaRPr lang="zh-TW" altLang="en-US"/>
        </a:p>
      </dgm:t>
    </dgm:pt>
    <dgm:pt modelId="{7A07202C-B1A6-48B2-9C09-DC523493CA80}" type="sibTrans" cxnId="{9FF5919B-FC48-413A-B855-8068D57CC158}">
      <dgm:prSet/>
      <dgm:spPr/>
      <dgm:t>
        <a:bodyPr/>
        <a:lstStyle/>
        <a:p>
          <a:endParaRPr lang="zh-TW" altLang="en-US"/>
        </a:p>
      </dgm:t>
    </dgm:pt>
    <dgm:pt modelId="{7FC66E8C-AC68-4D53-A96E-F173A33ED1C9}">
      <dgm:prSet phldrT="[文字]" custT="1"/>
      <dgm:spPr>
        <a:ln>
          <a:solidFill>
            <a:schemeClr val="tx2">
              <a:lumMod val="90000"/>
              <a:lumOff val="10000"/>
            </a:schemeClr>
          </a:solidFill>
        </a:ln>
      </dgm:spPr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peed control</a:t>
          </a:r>
          <a:endParaRPr lang="zh-TW" altLang="en-US" sz="2800" dirty="0"/>
        </a:p>
      </dgm:t>
    </dgm:pt>
    <dgm:pt modelId="{B52A83A4-E581-4C62-9323-52CA20217038}" type="parTrans" cxnId="{88D7B8A1-34A1-4B6D-A516-753C2BBBB6D7}">
      <dgm:prSet/>
      <dgm:spPr/>
      <dgm:t>
        <a:bodyPr/>
        <a:lstStyle/>
        <a:p>
          <a:endParaRPr lang="zh-TW" altLang="en-US"/>
        </a:p>
      </dgm:t>
    </dgm:pt>
    <dgm:pt modelId="{8E58C958-9032-4212-888E-D34D0A9185C6}" type="sibTrans" cxnId="{88D7B8A1-34A1-4B6D-A516-753C2BBBB6D7}">
      <dgm:prSet/>
      <dgm:spPr/>
      <dgm:t>
        <a:bodyPr/>
        <a:lstStyle/>
        <a:p>
          <a:endParaRPr lang="zh-TW" altLang="en-US"/>
        </a:p>
      </dgm:t>
    </dgm:pt>
    <dgm:pt modelId="{DD42F2F6-AEAD-4662-BAE6-F4596F8985FC}">
      <dgm:prSet phldrT="[文字]" custT="1"/>
      <dgm:spPr>
        <a:ln>
          <a:solidFill>
            <a:schemeClr val="bg1"/>
          </a:solidFill>
        </a:ln>
      </dgm:spPr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osition control</a:t>
          </a:r>
          <a:endParaRPr lang="zh-TW" altLang="en-US" sz="2800" dirty="0"/>
        </a:p>
      </dgm:t>
    </dgm:pt>
    <dgm:pt modelId="{575A7939-9783-4FC5-9F16-AD24FA093A57}" type="parTrans" cxnId="{45D645FB-4F66-4E0E-88FC-6EF2CBC4FC91}">
      <dgm:prSet/>
      <dgm:spPr/>
      <dgm:t>
        <a:bodyPr/>
        <a:lstStyle/>
        <a:p>
          <a:endParaRPr lang="zh-TW" altLang="en-US"/>
        </a:p>
      </dgm:t>
    </dgm:pt>
    <dgm:pt modelId="{034D19FF-FD5F-43FA-9D16-63C157D7CB47}" type="sibTrans" cxnId="{45D645FB-4F66-4E0E-88FC-6EF2CBC4FC91}">
      <dgm:prSet/>
      <dgm:spPr/>
      <dgm:t>
        <a:bodyPr/>
        <a:lstStyle/>
        <a:p>
          <a:endParaRPr lang="zh-TW" altLang="en-US"/>
        </a:p>
      </dgm:t>
    </dgm:pt>
    <dgm:pt modelId="{20B403F8-8B55-42AB-9B07-72D3BEBBB812}" type="pres">
      <dgm:prSet presAssocID="{F13B99EE-7348-43D9-B74E-A291AB8A214D}" presName="linearFlow" presStyleCnt="0">
        <dgm:presLayoutVars>
          <dgm:dir/>
          <dgm:resizeHandles val="exact"/>
        </dgm:presLayoutVars>
      </dgm:prSet>
      <dgm:spPr/>
    </dgm:pt>
    <dgm:pt modelId="{AF462B92-D0BE-4FB8-A828-68167EFE12E5}" type="pres">
      <dgm:prSet presAssocID="{32F424C8-F21B-4C5B-B801-ECA859550FEE}" presName="composite" presStyleCnt="0"/>
      <dgm:spPr/>
    </dgm:pt>
    <dgm:pt modelId="{EB3360F9-C7DC-4161-8B51-86161A73BCDA}" type="pres">
      <dgm:prSet presAssocID="{32F424C8-F21B-4C5B-B801-ECA859550FEE}" presName="imgShp" presStyleLbl="fgImgPlace1" presStyleIdx="0" presStyleCnt="3"/>
      <dgm:spPr>
        <a:ln>
          <a:solidFill>
            <a:schemeClr val="tx2">
              <a:lumMod val="10000"/>
              <a:lumOff val="90000"/>
            </a:schemeClr>
          </a:solidFill>
        </a:ln>
      </dgm:spPr>
    </dgm:pt>
    <dgm:pt modelId="{D0543E34-6451-4DC6-8020-D00B0A78E4EE}" type="pres">
      <dgm:prSet presAssocID="{32F424C8-F21B-4C5B-B801-ECA859550FEE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F59F0E7-855C-4E41-ADCB-58728C72A5FB}" type="pres">
      <dgm:prSet presAssocID="{7A07202C-B1A6-48B2-9C09-DC523493CA80}" presName="spacing" presStyleCnt="0"/>
      <dgm:spPr/>
    </dgm:pt>
    <dgm:pt modelId="{4C9E7122-A234-48CF-B599-53349EC66657}" type="pres">
      <dgm:prSet presAssocID="{7FC66E8C-AC68-4D53-A96E-F173A33ED1C9}" presName="composite" presStyleCnt="0"/>
      <dgm:spPr/>
    </dgm:pt>
    <dgm:pt modelId="{03192B8C-298F-494F-9193-1C8F088C4D98}" type="pres">
      <dgm:prSet presAssocID="{7FC66E8C-AC68-4D53-A96E-F173A33ED1C9}" presName="imgShp" presStyleLbl="fgImgPlace1" presStyleIdx="1" presStyleCnt="3"/>
      <dgm:spPr>
        <a:ln>
          <a:solidFill>
            <a:schemeClr val="tx2">
              <a:lumMod val="90000"/>
              <a:lumOff val="10000"/>
            </a:schemeClr>
          </a:solidFill>
        </a:ln>
      </dgm:spPr>
    </dgm:pt>
    <dgm:pt modelId="{D27D9526-5973-4245-890F-E960DFE3BBC8}" type="pres">
      <dgm:prSet presAssocID="{7FC66E8C-AC68-4D53-A96E-F173A33ED1C9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FD1D36-FDC8-46DE-A917-918019A4C568}" type="pres">
      <dgm:prSet presAssocID="{8E58C958-9032-4212-888E-D34D0A9185C6}" presName="spacing" presStyleCnt="0"/>
      <dgm:spPr/>
    </dgm:pt>
    <dgm:pt modelId="{50AACA2B-B77F-4A28-BE7E-AC7FB7B253F9}" type="pres">
      <dgm:prSet presAssocID="{DD42F2F6-AEAD-4662-BAE6-F4596F8985FC}" presName="composite" presStyleCnt="0"/>
      <dgm:spPr/>
    </dgm:pt>
    <dgm:pt modelId="{268D135C-54A3-4AD3-BAF5-8F9CE4B167DD}" type="pres">
      <dgm:prSet presAssocID="{DD42F2F6-AEAD-4662-BAE6-F4596F8985FC}" presName="imgShp" presStyleLbl="fgImgPlace1" presStyleIdx="2" presStyleCnt="3"/>
      <dgm:spPr>
        <a:ln>
          <a:solidFill>
            <a:schemeClr val="accent1">
              <a:lumMod val="20000"/>
              <a:lumOff val="80000"/>
            </a:schemeClr>
          </a:solidFill>
        </a:ln>
      </dgm:spPr>
    </dgm:pt>
    <dgm:pt modelId="{1AB5D451-675A-4CCF-8ADC-26F64AEF9F9B}" type="pres">
      <dgm:prSet presAssocID="{DD42F2F6-AEAD-4662-BAE6-F4596F8985FC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6C3E52DD-EA5F-4F5C-B961-9775649E78B3}" type="presOf" srcId="{7FC66E8C-AC68-4D53-A96E-F173A33ED1C9}" destId="{D27D9526-5973-4245-890F-E960DFE3BBC8}" srcOrd="0" destOrd="0" presId="urn:microsoft.com/office/officeart/2005/8/layout/vList3"/>
    <dgm:cxn modelId="{9FF5919B-FC48-413A-B855-8068D57CC158}" srcId="{F13B99EE-7348-43D9-B74E-A291AB8A214D}" destId="{32F424C8-F21B-4C5B-B801-ECA859550FEE}" srcOrd="0" destOrd="0" parTransId="{32102AD5-AC56-4C95-B99F-FC11C816F6FB}" sibTransId="{7A07202C-B1A6-48B2-9C09-DC523493CA80}"/>
    <dgm:cxn modelId="{D12D8717-CCF3-4983-8D1C-3513FB630A24}" type="presOf" srcId="{DD42F2F6-AEAD-4662-BAE6-F4596F8985FC}" destId="{1AB5D451-675A-4CCF-8ADC-26F64AEF9F9B}" srcOrd="0" destOrd="0" presId="urn:microsoft.com/office/officeart/2005/8/layout/vList3"/>
    <dgm:cxn modelId="{45D645FB-4F66-4E0E-88FC-6EF2CBC4FC91}" srcId="{F13B99EE-7348-43D9-B74E-A291AB8A214D}" destId="{DD42F2F6-AEAD-4662-BAE6-F4596F8985FC}" srcOrd="2" destOrd="0" parTransId="{575A7939-9783-4FC5-9F16-AD24FA093A57}" sibTransId="{034D19FF-FD5F-43FA-9D16-63C157D7CB47}"/>
    <dgm:cxn modelId="{EDF7A1BF-CBE2-46D3-97CD-DA25B210CD61}" type="presOf" srcId="{32F424C8-F21B-4C5B-B801-ECA859550FEE}" destId="{D0543E34-6451-4DC6-8020-D00B0A78E4EE}" srcOrd="0" destOrd="0" presId="urn:microsoft.com/office/officeart/2005/8/layout/vList3"/>
    <dgm:cxn modelId="{F368E4AB-B45C-4973-810B-D763883D3FDA}" type="presOf" srcId="{F13B99EE-7348-43D9-B74E-A291AB8A214D}" destId="{20B403F8-8B55-42AB-9B07-72D3BEBBB812}" srcOrd="0" destOrd="0" presId="urn:microsoft.com/office/officeart/2005/8/layout/vList3"/>
    <dgm:cxn modelId="{88D7B8A1-34A1-4B6D-A516-753C2BBBB6D7}" srcId="{F13B99EE-7348-43D9-B74E-A291AB8A214D}" destId="{7FC66E8C-AC68-4D53-A96E-F173A33ED1C9}" srcOrd="1" destOrd="0" parTransId="{B52A83A4-E581-4C62-9323-52CA20217038}" sibTransId="{8E58C958-9032-4212-888E-D34D0A9185C6}"/>
    <dgm:cxn modelId="{C8F10306-3EC0-4CEC-B1A5-E892AEC4529E}" type="presParOf" srcId="{20B403F8-8B55-42AB-9B07-72D3BEBBB812}" destId="{AF462B92-D0BE-4FB8-A828-68167EFE12E5}" srcOrd="0" destOrd="0" presId="urn:microsoft.com/office/officeart/2005/8/layout/vList3"/>
    <dgm:cxn modelId="{12D4B09F-459F-41A0-8189-E84AFC354290}" type="presParOf" srcId="{AF462B92-D0BE-4FB8-A828-68167EFE12E5}" destId="{EB3360F9-C7DC-4161-8B51-86161A73BCDA}" srcOrd="0" destOrd="0" presId="urn:microsoft.com/office/officeart/2005/8/layout/vList3"/>
    <dgm:cxn modelId="{DD1C18D0-F84F-421B-9E02-CE7B8C59439F}" type="presParOf" srcId="{AF462B92-D0BE-4FB8-A828-68167EFE12E5}" destId="{D0543E34-6451-4DC6-8020-D00B0A78E4EE}" srcOrd="1" destOrd="0" presId="urn:microsoft.com/office/officeart/2005/8/layout/vList3"/>
    <dgm:cxn modelId="{9ED20ECF-CB2C-4FC3-899E-CDD9886DEA53}" type="presParOf" srcId="{20B403F8-8B55-42AB-9B07-72D3BEBBB812}" destId="{EF59F0E7-855C-4E41-ADCB-58728C72A5FB}" srcOrd="1" destOrd="0" presId="urn:microsoft.com/office/officeart/2005/8/layout/vList3"/>
    <dgm:cxn modelId="{0A405918-FFDF-42DB-AA47-F0CDD08F3242}" type="presParOf" srcId="{20B403F8-8B55-42AB-9B07-72D3BEBBB812}" destId="{4C9E7122-A234-48CF-B599-53349EC66657}" srcOrd="2" destOrd="0" presId="urn:microsoft.com/office/officeart/2005/8/layout/vList3"/>
    <dgm:cxn modelId="{26EA1734-3819-425E-AAEC-E9440C7B3720}" type="presParOf" srcId="{4C9E7122-A234-48CF-B599-53349EC66657}" destId="{03192B8C-298F-494F-9193-1C8F088C4D98}" srcOrd="0" destOrd="0" presId="urn:microsoft.com/office/officeart/2005/8/layout/vList3"/>
    <dgm:cxn modelId="{FA4B0D72-58B6-434C-A705-28B878A46162}" type="presParOf" srcId="{4C9E7122-A234-48CF-B599-53349EC66657}" destId="{D27D9526-5973-4245-890F-E960DFE3BBC8}" srcOrd="1" destOrd="0" presId="urn:microsoft.com/office/officeart/2005/8/layout/vList3"/>
    <dgm:cxn modelId="{8E56F157-2D14-4D57-8DA8-84B356E766AD}" type="presParOf" srcId="{20B403F8-8B55-42AB-9B07-72D3BEBBB812}" destId="{50FD1D36-FDC8-46DE-A917-918019A4C568}" srcOrd="3" destOrd="0" presId="urn:microsoft.com/office/officeart/2005/8/layout/vList3"/>
    <dgm:cxn modelId="{DA96E770-AB90-4DB4-96C5-D3688C7C04B7}" type="presParOf" srcId="{20B403F8-8B55-42AB-9B07-72D3BEBBB812}" destId="{50AACA2B-B77F-4A28-BE7E-AC7FB7B253F9}" srcOrd="4" destOrd="0" presId="urn:microsoft.com/office/officeart/2005/8/layout/vList3"/>
    <dgm:cxn modelId="{A332A51F-2EDB-40BE-98F5-530FAD2F5C28}" type="presParOf" srcId="{50AACA2B-B77F-4A28-BE7E-AC7FB7B253F9}" destId="{268D135C-54A3-4AD3-BAF5-8F9CE4B167DD}" srcOrd="0" destOrd="0" presId="urn:microsoft.com/office/officeart/2005/8/layout/vList3"/>
    <dgm:cxn modelId="{B942E563-A657-4C01-A280-16A81DE34482}" type="presParOf" srcId="{50AACA2B-B77F-4A28-BE7E-AC7FB7B253F9}" destId="{1AB5D451-675A-4CCF-8ADC-26F64AEF9F9B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13B99EE-7348-43D9-B74E-A291AB8A214D}" type="doc">
      <dgm:prSet loTypeId="urn:microsoft.com/office/officeart/2005/8/layout/vList3" loCatId="list" qsTypeId="urn:microsoft.com/office/officeart/2005/8/quickstyle/simple2" qsCatId="simple" csTypeId="urn:microsoft.com/office/officeart/2005/8/colors/accent1_1" csCatId="accent1" phldr="1"/>
      <dgm:spPr/>
    </dgm:pt>
    <dgm:pt modelId="{32F424C8-F21B-4C5B-B801-ECA859550FEE}">
      <dgm:prSet phldrT="[文字]" custT="1"/>
      <dgm:spPr>
        <a:ln>
          <a:solidFill>
            <a:schemeClr val="bg1"/>
          </a:solidFill>
        </a:ln>
      </dgm:spPr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dentification</a:t>
          </a:r>
          <a:endParaRPr lang="zh-TW" altLang="en-US" sz="2800" dirty="0"/>
        </a:p>
      </dgm:t>
    </dgm:pt>
    <dgm:pt modelId="{32102AD5-AC56-4C95-B99F-FC11C816F6FB}" type="parTrans" cxnId="{9FF5919B-FC48-413A-B855-8068D57CC158}">
      <dgm:prSet/>
      <dgm:spPr/>
      <dgm:t>
        <a:bodyPr/>
        <a:lstStyle/>
        <a:p>
          <a:endParaRPr lang="zh-TW" altLang="en-US"/>
        </a:p>
      </dgm:t>
    </dgm:pt>
    <dgm:pt modelId="{7A07202C-B1A6-48B2-9C09-DC523493CA80}" type="sibTrans" cxnId="{9FF5919B-FC48-413A-B855-8068D57CC158}">
      <dgm:prSet/>
      <dgm:spPr/>
      <dgm:t>
        <a:bodyPr/>
        <a:lstStyle/>
        <a:p>
          <a:endParaRPr lang="zh-TW" altLang="en-US"/>
        </a:p>
      </dgm:t>
    </dgm:pt>
    <dgm:pt modelId="{7FC66E8C-AC68-4D53-A96E-F173A33ED1C9}">
      <dgm:prSet phldrT="[文字]" custT="1"/>
      <dgm:spPr>
        <a:ln>
          <a:solidFill>
            <a:schemeClr val="bg1"/>
          </a:solidFill>
        </a:ln>
      </dgm:spPr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peed control</a:t>
          </a:r>
          <a:endParaRPr lang="zh-TW" altLang="en-US" sz="2800" dirty="0"/>
        </a:p>
      </dgm:t>
    </dgm:pt>
    <dgm:pt modelId="{B52A83A4-E581-4C62-9323-52CA20217038}" type="parTrans" cxnId="{88D7B8A1-34A1-4B6D-A516-753C2BBBB6D7}">
      <dgm:prSet/>
      <dgm:spPr/>
      <dgm:t>
        <a:bodyPr/>
        <a:lstStyle/>
        <a:p>
          <a:endParaRPr lang="zh-TW" altLang="en-US"/>
        </a:p>
      </dgm:t>
    </dgm:pt>
    <dgm:pt modelId="{8E58C958-9032-4212-888E-D34D0A9185C6}" type="sibTrans" cxnId="{88D7B8A1-34A1-4B6D-A516-753C2BBBB6D7}">
      <dgm:prSet/>
      <dgm:spPr/>
      <dgm:t>
        <a:bodyPr/>
        <a:lstStyle/>
        <a:p>
          <a:endParaRPr lang="zh-TW" altLang="en-US"/>
        </a:p>
      </dgm:t>
    </dgm:pt>
    <dgm:pt modelId="{DD42F2F6-AEAD-4662-BAE6-F4596F8985FC}">
      <dgm:prSet phldrT="[文字]" custT="1"/>
      <dgm:spPr>
        <a:ln>
          <a:solidFill>
            <a:schemeClr val="tx2">
              <a:lumMod val="90000"/>
              <a:lumOff val="10000"/>
            </a:schemeClr>
          </a:solidFill>
        </a:ln>
      </dgm:spPr>
      <dgm:t>
        <a:bodyPr/>
        <a:lstStyle/>
        <a:p>
          <a:r>
            <a: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osition control</a:t>
          </a:r>
          <a:endParaRPr lang="zh-TW" altLang="en-US" sz="2800" dirty="0"/>
        </a:p>
      </dgm:t>
    </dgm:pt>
    <dgm:pt modelId="{575A7939-9783-4FC5-9F16-AD24FA093A57}" type="parTrans" cxnId="{45D645FB-4F66-4E0E-88FC-6EF2CBC4FC91}">
      <dgm:prSet/>
      <dgm:spPr/>
      <dgm:t>
        <a:bodyPr/>
        <a:lstStyle/>
        <a:p>
          <a:endParaRPr lang="zh-TW" altLang="en-US"/>
        </a:p>
      </dgm:t>
    </dgm:pt>
    <dgm:pt modelId="{034D19FF-FD5F-43FA-9D16-63C157D7CB47}" type="sibTrans" cxnId="{45D645FB-4F66-4E0E-88FC-6EF2CBC4FC91}">
      <dgm:prSet/>
      <dgm:spPr/>
      <dgm:t>
        <a:bodyPr/>
        <a:lstStyle/>
        <a:p>
          <a:endParaRPr lang="zh-TW" altLang="en-US"/>
        </a:p>
      </dgm:t>
    </dgm:pt>
    <dgm:pt modelId="{20B403F8-8B55-42AB-9B07-72D3BEBBB812}" type="pres">
      <dgm:prSet presAssocID="{F13B99EE-7348-43D9-B74E-A291AB8A214D}" presName="linearFlow" presStyleCnt="0">
        <dgm:presLayoutVars>
          <dgm:dir/>
          <dgm:resizeHandles val="exact"/>
        </dgm:presLayoutVars>
      </dgm:prSet>
      <dgm:spPr/>
    </dgm:pt>
    <dgm:pt modelId="{AF462B92-D0BE-4FB8-A828-68167EFE12E5}" type="pres">
      <dgm:prSet presAssocID="{32F424C8-F21B-4C5B-B801-ECA859550FEE}" presName="composite" presStyleCnt="0"/>
      <dgm:spPr/>
    </dgm:pt>
    <dgm:pt modelId="{EB3360F9-C7DC-4161-8B51-86161A73BCDA}" type="pres">
      <dgm:prSet presAssocID="{32F424C8-F21B-4C5B-B801-ECA859550FEE}" presName="imgShp" presStyleLbl="fgImgPlace1" presStyleIdx="0" presStyleCnt="3"/>
      <dgm:spPr>
        <a:ln>
          <a:solidFill>
            <a:schemeClr val="accent1">
              <a:lumMod val="20000"/>
              <a:lumOff val="80000"/>
            </a:schemeClr>
          </a:solidFill>
        </a:ln>
      </dgm:spPr>
    </dgm:pt>
    <dgm:pt modelId="{D0543E34-6451-4DC6-8020-D00B0A78E4EE}" type="pres">
      <dgm:prSet presAssocID="{32F424C8-F21B-4C5B-B801-ECA859550FEE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F59F0E7-855C-4E41-ADCB-58728C72A5FB}" type="pres">
      <dgm:prSet presAssocID="{7A07202C-B1A6-48B2-9C09-DC523493CA80}" presName="spacing" presStyleCnt="0"/>
      <dgm:spPr/>
    </dgm:pt>
    <dgm:pt modelId="{4C9E7122-A234-48CF-B599-53349EC66657}" type="pres">
      <dgm:prSet presAssocID="{7FC66E8C-AC68-4D53-A96E-F173A33ED1C9}" presName="composite" presStyleCnt="0"/>
      <dgm:spPr/>
    </dgm:pt>
    <dgm:pt modelId="{03192B8C-298F-494F-9193-1C8F088C4D98}" type="pres">
      <dgm:prSet presAssocID="{7FC66E8C-AC68-4D53-A96E-F173A33ED1C9}" presName="imgShp" presStyleLbl="fgImgPlace1" presStyleIdx="1" presStyleCnt="3"/>
      <dgm:spPr>
        <a:ln>
          <a:solidFill>
            <a:schemeClr val="tx2">
              <a:lumMod val="10000"/>
              <a:lumOff val="90000"/>
            </a:schemeClr>
          </a:solidFill>
        </a:ln>
      </dgm:spPr>
    </dgm:pt>
    <dgm:pt modelId="{D27D9526-5973-4245-890F-E960DFE3BBC8}" type="pres">
      <dgm:prSet presAssocID="{7FC66E8C-AC68-4D53-A96E-F173A33ED1C9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FD1D36-FDC8-46DE-A917-918019A4C568}" type="pres">
      <dgm:prSet presAssocID="{8E58C958-9032-4212-888E-D34D0A9185C6}" presName="spacing" presStyleCnt="0"/>
      <dgm:spPr/>
    </dgm:pt>
    <dgm:pt modelId="{50AACA2B-B77F-4A28-BE7E-AC7FB7B253F9}" type="pres">
      <dgm:prSet presAssocID="{DD42F2F6-AEAD-4662-BAE6-F4596F8985FC}" presName="composite" presStyleCnt="0"/>
      <dgm:spPr/>
    </dgm:pt>
    <dgm:pt modelId="{268D135C-54A3-4AD3-BAF5-8F9CE4B167DD}" type="pres">
      <dgm:prSet presAssocID="{DD42F2F6-AEAD-4662-BAE6-F4596F8985FC}" presName="imgShp" presStyleLbl="fgImgPlace1" presStyleIdx="2" presStyleCnt="3"/>
      <dgm:spPr>
        <a:ln>
          <a:solidFill>
            <a:schemeClr val="tx2">
              <a:lumMod val="90000"/>
              <a:lumOff val="10000"/>
            </a:schemeClr>
          </a:solidFill>
        </a:ln>
      </dgm:spPr>
    </dgm:pt>
    <dgm:pt modelId="{1AB5D451-675A-4CCF-8ADC-26F64AEF9F9B}" type="pres">
      <dgm:prSet presAssocID="{DD42F2F6-AEAD-4662-BAE6-F4596F8985FC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6C3E52DD-EA5F-4F5C-B961-9775649E78B3}" type="presOf" srcId="{7FC66E8C-AC68-4D53-A96E-F173A33ED1C9}" destId="{D27D9526-5973-4245-890F-E960DFE3BBC8}" srcOrd="0" destOrd="0" presId="urn:microsoft.com/office/officeart/2005/8/layout/vList3"/>
    <dgm:cxn modelId="{9FF5919B-FC48-413A-B855-8068D57CC158}" srcId="{F13B99EE-7348-43D9-B74E-A291AB8A214D}" destId="{32F424C8-F21B-4C5B-B801-ECA859550FEE}" srcOrd="0" destOrd="0" parTransId="{32102AD5-AC56-4C95-B99F-FC11C816F6FB}" sibTransId="{7A07202C-B1A6-48B2-9C09-DC523493CA80}"/>
    <dgm:cxn modelId="{D12D8717-CCF3-4983-8D1C-3513FB630A24}" type="presOf" srcId="{DD42F2F6-AEAD-4662-BAE6-F4596F8985FC}" destId="{1AB5D451-675A-4CCF-8ADC-26F64AEF9F9B}" srcOrd="0" destOrd="0" presId="urn:microsoft.com/office/officeart/2005/8/layout/vList3"/>
    <dgm:cxn modelId="{45D645FB-4F66-4E0E-88FC-6EF2CBC4FC91}" srcId="{F13B99EE-7348-43D9-B74E-A291AB8A214D}" destId="{DD42F2F6-AEAD-4662-BAE6-F4596F8985FC}" srcOrd="2" destOrd="0" parTransId="{575A7939-9783-4FC5-9F16-AD24FA093A57}" sibTransId="{034D19FF-FD5F-43FA-9D16-63C157D7CB47}"/>
    <dgm:cxn modelId="{EDF7A1BF-CBE2-46D3-97CD-DA25B210CD61}" type="presOf" srcId="{32F424C8-F21B-4C5B-B801-ECA859550FEE}" destId="{D0543E34-6451-4DC6-8020-D00B0A78E4EE}" srcOrd="0" destOrd="0" presId="urn:microsoft.com/office/officeart/2005/8/layout/vList3"/>
    <dgm:cxn modelId="{F368E4AB-B45C-4973-810B-D763883D3FDA}" type="presOf" srcId="{F13B99EE-7348-43D9-B74E-A291AB8A214D}" destId="{20B403F8-8B55-42AB-9B07-72D3BEBBB812}" srcOrd="0" destOrd="0" presId="urn:microsoft.com/office/officeart/2005/8/layout/vList3"/>
    <dgm:cxn modelId="{88D7B8A1-34A1-4B6D-A516-753C2BBBB6D7}" srcId="{F13B99EE-7348-43D9-B74E-A291AB8A214D}" destId="{7FC66E8C-AC68-4D53-A96E-F173A33ED1C9}" srcOrd="1" destOrd="0" parTransId="{B52A83A4-E581-4C62-9323-52CA20217038}" sibTransId="{8E58C958-9032-4212-888E-D34D0A9185C6}"/>
    <dgm:cxn modelId="{C8F10306-3EC0-4CEC-B1A5-E892AEC4529E}" type="presParOf" srcId="{20B403F8-8B55-42AB-9B07-72D3BEBBB812}" destId="{AF462B92-D0BE-4FB8-A828-68167EFE12E5}" srcOrd="0" destOrd="0" presId="urn:microsoft.com/office/officeart/2005/8/layout/vList3"/>
    <dgm:cxn modelId="{12D4B09F-459F-41A0-8189-E84AFC354290}" type="presParOf" srcId="{AF462B92-D0BE-4FB8-A828-68167EFE12E5}" destId="{EB3360F9-C7DC-4161-8B51-86161A73BCDA}" srcOrd="0" destOrd="0" presId="urn:microsoft.com/office/officeart/2005/8/layout/vList3"/>
    <dgm:cxn modelId="{DD1C18D0-F84F-421B-9E02-CE7B8C59439F}" type="presParOf" srcId="{AF462B92-D0BE-4FB8-A828-68167EFE12E5}" destId="{D0543E34-6451-4DC6-8020-D00B0A78E4EE}" srcOrd="1" destOrd="0" presId="urn:microsoft.com/office/officeart/2005/8/layout/vList3"/>
    <dgm:cxn modelId="{9ED20ECF-CB2C-4FC3-899E-CDD9886DEA53}" type="presParOf" srcId="{20B403F8-8B55-42AB-9B07-72D3BEBBB812}" destId="{EF59F0E7-855C-4E41-ADCB-58728C72A5FB}" srcOrd="1" destOrd="0" presId="urn:microsoft.com/office/officeart/2005/8/layout/vList3"/>
    <dgm:cxn modelId="{0A405918-FFDF-42DB-AA47-F0CDD08F3242}" type="presParOf" srcId="{20B403F8-8B55-42AB-9B07-72D3BEBBB812}" destId="{4C9E7122-A234-48CF-B599-53349EC66657}" srcOrd="2" destOrd="0" presId="urn:microsoft.com/office/officeart/2005/8/layout/vList3"/>
    <dgm:cxn modelId="{26EA1734-3819-425E-AAEC-E9440C7B3720}" type="presParOf" srcId="{4C9E7122-A234-48CF-B599-53349EC66657}" destId="{03192B8C-298F-494F-9193-1C8F088C4D98}" srcOrd="0" destOrd="0" presId="urn:microsoft.com/office/officeart/2005/8/layout/vList3"/>
    <dgm:cxn modelId="{FA4B0D72-58B6-434C-A705-28B878A46162}" type="presParOf" srcId="{4C9E7122-A234-48CF-B599-53349EC66657}" destId="{D27D9526-5973-4245-890F-E960DFE3BBC8}" srcOrd="1" destOrd="0" presId="urn:microsoft.com/office/officeart/2005/8/layout/vList3"/>
    <dgm:cxn modelId="{8E56F157-2D14-4D57-8DA8-84B356E766AD}" type="presParOf" srcId="{20B403F8-8B55-42AB-9B07-72D3BEBBB812}" destId="{50FD1D36-FDC8-46DE-A917-918019A4C568}" srcOrd="3" destOrd="0" presId="urn:microsoft.com/office/officeart/2005/8/layout/vList3"/>
    <dgm:cxn modelId="{DA96E770-AB90-4DB4-96C5-D3688C7C04B7}" type="presParOf" srcId="{20B403F8-8B55-42AB-9B07-72D3BEBBB812}" destId="{50AACA2B-B77F-4A28-BE7E-AC7FB7B253F9}" srcOrd="4" destOrd="0" presId="urn:microsoft.com/office/officeart/2005/8/layout/vList3"/>
    <dgm:cxn modelId="{A332A51F-2EDB-40BE-98F5-530FAD2F5C28}" type="presParOf" srcId="{50AACA2B-B77F-4A28-BE7E-AC7FB7B253F9}" destId="{268D135C-54A3-4AD3-BAF5-8F9CE4B167DD}" srcOrd="0" destOrd="0" presId="urn:microsoft.com/office/officeart/2005/8/layout/vList3"/>
    <dgm:cxn modelId="{B942E563-A657-4C01-A280-16A81DE34482}" type="presParOf" srcId="{50AACA2B-B77F-4A28-BE7E-AC7FB7B253F9}" destId="{1AB5D451-675A-4CCF-8ADC-26F64AEF9F9B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543E34-6451-4DC6-8020-D00B0A78E4EE}">
      <dsp:nvSpPr>
        <dsp:cNvPr id="0" name=""/>
        <dsp:cNvSpPr/>
      </dsp:nvSpPr>
      <dsp:spPr>
        <a:xfrm rot="10800000">
          <a:off x="1520937" y="1245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dentification</a:t>
          </a:r>
          <a:endParaRPr lang="zh-TW" altLang="en-US" sz="2800" kern="1200" dirty="0"/>
        </a:p>
      </dsp:txBody>
      <dsp:txXfrm rot="10800000">
        <a:off x="1775663" y="1245"/>
        <a:ext cx="4772322" cy="1018904"/>
      </dsp:txXfrm>
    </dsp:sp>
    <dsp:sp modelId="{EB3360F9-C7DC-4161-8B51-86161A73BCDA}">
      <dsp:nvSpPr>
        <dsp:cNvPr id="0" name=""/>
        <dsp:cNvSpPr/>
      </dsp:nvSpPr>
      <dsp:spPr>
        <a:xfrm>
          <a:off x="1011485" y="1245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D27D9526-5973-4245-890F-E960DFE3BBC8}">
      <dsp:nvSpPr>
        <dsp:cNvPr id="0" name=""/>
        <dsp:cNvSpPr/>
      </dsp:nvSpPr>
      <dsp:spPr>
        <a:xfrm rot="10800000">
          <a:off x="1520937" y="1324301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peed control</a:t>
          </a:r>
          <a:endParaRPr lang="zh-TW" altLang="en-US" sz="2800" kern="1200" dirty="0"/>
        </a:p>
      </dsp:txBody>
      <dsp:txXfrm rot="10800000">
        <a:off x="1775663" y="1324301"/>
        <a:ext cx="4772322" cy="1018904"/>
      </dsp:txXfrm>
    </dsp:sp>
    <dsp:sp modelId="{03192B8C-298F-494F-9193-1C8F088C4D98}">
      <dsp:nvSpPr>
        <dsp:cNvPr id="0" name=""/>
        <dsp:cNvSpPr/>
      </dsp:nvSpPr>
      <dsp:spPr>
        <a:xfrm>
          <a:off x="1011485" y="1324301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1AB5D451-675A-4CCF-8ADC-26F64AEF9F9B}">
      <dsp:nvSpPr>
        <dsp:cNvPr id="0" name=""/>
        <dsp:cNvSpPr/>
      </dsp:nvSpPr>
      <dsp:spPr>
        <a:xfrm rot="10800000">
          <a:off x="1520937" y="2647356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osition control</a:t>
          </a:r>
          <a:endParaRPr lang="zh-TW" altLang="en-US" sz="2800" kern="1200" dirty="0"/>
        </a:p>
      </dsp:txBody>
      <dsp:txXfrm rot="10800000">
        <a:off x="1775663" y="2647356"/>
        <a:ext cx="4772322" cy="1018904"/>
      </dsp:txXfrm>
    </dsp:sp>
    <dsp:sp modelId="{268D135C-54A3-4AD3-BAF5-8F9CE4B167DD}">
      <dsp:nvSpPr>
        <dsp:cNvPr id="0" name=""/>
        <dsp:cNvSpPr/>
      </dsp:nvSpPr>
      <dsp:spPr>
        <a:xfrm>
          <a:off x="1011485" y="2647356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543E34-6451-4DC6-8020-D00B0A78E4EE}">
      <dsp:nvSpPr>
        <dsp:cNvPr id="0" name=""/>
        <dsp:cNvSpPr/>
      </dsp:nvSpPr>
      <dsp:spPr>
        <a:xfrm rot="10800000">
          <a:off x="1520937" y="1245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tx2">
              <a:lumMod val="90000"/>
              <a:lumOff val="1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dentification</a:t>
          </a:r>
          <a:endParaRPr lang="zh-TW" altLang="en-US" sz="2800" kern="1200" dirty="0"/>
        </a:p>
      </dsp:txBody>
      <dsp:txXfrm rot="10800000">
        <a:off x="1775663" y="1245"/>
        <a:ext cx="4772322" cy="1018904"/>
      </dsp:txXfrm>
    </dsp:sp>
    <dsp:sp modelId="{EB3360F9-C7DC-4161-8B51-86161A73BCDA}">
      <dsp:nvSpPr>
        <dsp:cNvPr id="0" name=""/>
        <dsp:cNvSpPr/>
      </dsp:nvSpPr>
      <dsp:spPr>
        <a:xfrm>
          <a:off x="1011485" y="1245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tx2">
              <a:lumMod val="90000"/>
              <a:lumOff val="1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D27D9526-5973-4245-890F-E960DFE3BBC8}">
      <dsp:nvSpPr>
        <dsp:cNvPr id="0" name=""/>
        <dsp:cNvSpPr/>
      </dsp:nvSpPr>
      <dsp:spPr>
        <a:xfrm rot="10800000">
          <a:off x="1520937" y="1324301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bg1"/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peed control</a:t>
          </a:r>
          <a:endParaRPr lang="zh-TW" altLang="en-US" sz="2800" kern="1200" dirty="0"/>
        </a:p>
      </dsp:txBody>
      <dsp:txXfrm rot="10800000">
        <a:off x="1775663" y="1324301"/>
        <a:ext cx="4772322" cy="1018904"/>
      </dsp:txXfrm>
    </dsp:sp>
    <dsp:sp modelId="{03192B8C-298F-494F-9193-1C8F088C4D98}">
      <dsp:nvSpPr>
        <dsp:cNvPr id="0" name=""/>
        <dsp:cNvSpPr/>
      </dsp:nvSpPr>
      <dsp:spPr>
        <a:xfrm>
          <a:off x="1011485" y="1324301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tx2">
              <a:lumMod val="10000"/>
              <a:lumOff val="9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1AB5D451-675A-4CCF-8ADC-26F64AEF9F9B}">
      <dsp:nvSpPr>
        <dsp:cNvPr id="0" name=""/>
        <dsp:cNvSpPr/>
      </dsp:nvSpPr>
      <dsp:spPr>
        <a:xfrm rot="10800000">
          <a:off x="1520937" y="2647356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bg1"/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osition control</a:t>
          </a:r>
          <a:endParaRPr lang="zh-TW" altLang="en-US" sz="2800" kern="1200" dirty="0"/>
        </a:p>
      </dsp:txBody>
      <dsp:txXfrm rot="10800000">
        <a:off x="1775663" y="2647356"/>
        <a:ext cx="4772322" cy="1018904"/>
      </dsp:txXfrm>
    </dsp:sp>
    <dsp:sp modelId="{268D135C-54A3-4AD3-BAF5-8F9CE4B167DD}">
      <dsp:nvSpPr>
        <dsp:cNvPr id="0" name=""/>
        <dsp:cNvSpPr/>
      </dsp:nvSpPr>
      <dsp:spPr>
        <a:xfrm>
          <a:off x="1011485" y="2647356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accent1">
              <a:lumMod val="20000"/>
              <a:lumOff val="8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543E34-6451-4DC6-8020-D00B0A78E4EE}">
      <dsp:nvSpPr>
        <dsp:cNvPr id="0" name=""/>
        <dsp:cNvSpPr/>
      </dsp:nvSpPr>
      <dsp:spPr>
        <a:xfrm rot="10800000">
          <a:off x="1520937" y="1245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bg1"/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dentification</a:t>
          </a:r>
          <a:endParaRPr lang="zh-TW" altLang="en-US" sz="2800" kern="1200" dirty="0"/>
        </a:p>
      </dsp:txBody>
      <dsp:txXfrm rot="10800000">
        <a:off x="1775663" y="1245"/>
        <a:ext cx="4772322" cy="1018904"/>
      </dsp:txXfrm>
    </dsp:sp>
    <dsp:sp modelId="{EB3360F9-C7DC-4161-8B51-86161A73BCDA}">
      <dsp:nvSpPr>
        <dsp:cNvPr id="0" name=""/>
        <dsp:cNvSpPr/>
      </dsp:nvSpPr>
      <dsp:spPr>
        <a:xfrm>
          <a:off x="1011485" y="1245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tx2">
              <a:lumMod val="10000"/>
              <a:lumOff val="9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D27D9526-5973-4245-890F-E960DFE3BBC8}">
      <dsp:nvSpPr>
        <dsp:cNvPr id="0" name=""/>
        <dsp:cNvSpPr/>
      </dsp:nvSpPr>
      <dsp:spPr>
        <a:xfrm rot="10800000">
          <a:off x="1520937" y="1324301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tx2">
              <a:lumMod val="90000"/>
              <a:lumOff val="1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peed control</a:t>
          </a:r>
          <a:endParaRPr lang="zh-TW" altLang="en-US" sz="2800" kern="1200" dirty="0"/>
        </a:p>
      </dsp:txBody>
      <dsp:txXfrm rot="10800000">
        <a:off x="1775663" y="1324301"/>
        <a:ext cx="4772322" cy="1018904"/>
      </dsp:txXfrm>
    </dsp:sp>
    <dsp:sp modelId="{03192B8C-298F-494F-9193-1C8F088C4D98}">
      <dsp:nvSpPr>
        <dsp:cNvPr id="0" name=""/>
        <dsp:cNvSpPr/>
      </dsp:nvSpPr>
      <dsp:spPr>
        <a:xfrm>
          <a:off x="1011485" y="1324301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tx2">
              <a:lumMod val="90000"/>
              <a:lumOff val="1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1AB5D451-675A-4CCF-8ADC-26F64AEF9F9B}">
      <dsp:nvSpPr>
        <dsp:cNvPr id="0" name=""/>
        <dsp:cNvSpPr/>
      </dsp:nvSpPr>
      <dsp:spPr>
        <a:xfrm rot="10800000">
          <a:off x="1520937" y="2647356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bg1"/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osition control</a:t>
          </a:r>
          <a:endParaRPr lang="zh-TW" altLang="en-US" sz="2800" kern="1200" dirty="0"/>
        </a:p>
      </dsp:txBody>
      <dsp:txXfrm rot="10800000">
        <a:off x="1775663" y="2647356"/>
        <a:ext cx="4772322" cy="1018904"/>
      </dsp:txXfrm>
    </dsp:sp>
    <dsp:sp modelId="{268D135C-54A3-4AD3-BAF5-8F9CE4B167DD}">
      <dsp:nvSpPr>
        <dsp:cNvPr id="0" name=""/>
        <dsp:cNvSpPr/>
      </dsp:nvSpPr>
      <dsp:spPr>
        <a:xfrm>
          <a:off x="1011485" y="2647356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accent1">
              <a:lumMod val="20000"/>
              <a:lumOff val="8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543E34-6451-4DC6-8020-D00B0A78E4EE}">
      <dsp:nvSpPr>
        <dsp:cNvPr id="0" name=""/>
        <dsp:cNvSpPr/>
      </dsp:nvSpPr>
      <dsp:spPr>
        <a:xfrm rot="10800000">
          <a:off x="1520937" y="1245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bg1"/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Identification</a:t>
          </a:r>
          <a:endParaRPr lang="zh-TW" altLang="en-US" sz="2800" kern="1200" dirty="0"/>
        </a:p>
      </dsp:txBody>
      <dsp:txXfrm rot="10800000">
        <a:off x="1775663" y="1245"/>
        <a:ext cx="4772322" cy="1018904"/>
      </dsp:txXfrm>
    </dsp:sp>
    <dsp:sp modelId="{EB3360F9-C7DC-4161-8B51-86161A73BCDA}">
      <dsp:nvSpPr>
        <dsp:cNvPr id="0" name=""/>
        <dsp:cNvSpPr/>
      </dsp:nvSpPr>
      <dsp:spPr>
        <a:xfrm>
          <a:off x="1011485" y="1245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accent1">
              <a:lumMod val="20000"/>
              <a:lumOff val="8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D27D9526-5973-4245-890F-E960DFE3BBC8}">
      <dsp:nvSpPr>
        <dsp:cNvPr id="0" name=""/>
        <dsp:cNvSpPr/>
      </dsp:nvSpPr>
      <dsp:spPr>
        <a:xfrm rot="10800000">
          <a:off x="1520937" y="1324301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bg1"/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peed control</a:t>
          </a:r>
          <a:endParaRPr lang="zh-TW" altLang="en-US" sz="2800" kern="1200" dirty="0"/>
        </a:p>
      </dsp:txBody>
      <dsp:txXfrm rot="10800000">
        <a:off x="1775663" y="1324301"/>
        <a:ext cx="4772322" cy="1018904"/>
      </dsp:txXfrm>
    </dsp:sp>
    <dsp:sp modelId="{03192B8C-298F-494F-9193-1C8F088C4D98}">
      <dsp:nvSpPr>
        <dsp:cNvPr id="0" name=""/>
        <dsp:cNvSpPr/>
      </dsp:nvSpPr>
      <dsp:spPr>
        <a:xfrm>
          <a:off x="1011485" y="1324301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tx2">
              <a:lumMod val="10000"/>
              <a:lumOff val="9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1AB5D451-675A-4CCF-8ADC-26F64AEF9F9B}">
      <dsp:nvSpPr>
        <dsp:cNvPr id="0" name=""/>
        <dsp:cNvSpPr/>
      </dsp:nvSpPr>
      <dsp:spPr>
        <a:xfrm rot="10800000">
          <a:off x="1520937" y="2647356"/>
          <a:ext cx="5027048" cy="1018904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tx2">
              <a:lumMod val="90000"/>
              <a:lumOff val="1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4930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TW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osition control</a:t>
          </a:r>
          <a:endParaRPr lang="zh-TW" altLang="en-US" sz="2800" kern="1200" dirty="0"/>
        </a:p>
      </dsp:txBody>
      <dsp:txXfrm rot="10800000">
        <a:off x="1775663" y="2647356"/>
        <a:ext cx="4772322" cy="1018904"/>
      </dsp:txXfrm>
    </dsp:sp>
    <dsp:sp modelId="{268D135C-54A3-4AD3-BAF5-8F9CE4B167DD}">
      <dsp:nvSpPr>
        <dsp:cNvPr id="0" name=""/>
        <dsp:cNvSpPr/>
      </dsp:nvSpPr>
      <dsp:spPr>
        <a:xfrm>
          <a:off x="1011485" y="2647356"/>
          <a:ext cx="1018904" cy="101890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 w="50800" cap="flat" cmpd="sng" algn="in">
          <a:solidFill>
            <a:schemeClr val="tx2">
              <a:lumMod val="90000"/>
              <a:lumOff val="1000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A79036-6055-B64F-931B-275B3D4AD777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F4266E-974E-1A45-8FD3-FC49255F8783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81436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F4266E-974E-1A45-8FD3-FC49255F8783}" type="slidenum">
              <a:rPr kumimoji="1" lang="zh-TW" altLang="en-US" smtClean="0"/>
              <a:t>1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021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F4266E-974E-1A45-8FD3-FC49255F8783}" type="slidenum">
              <a:rPr kumimoji="1" lang="zh-TW" altLang="en-US" smtClean="0"/>
              <a:t>2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486340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F4266E-974E-1A45-8FD3-FC49255F8783}" type="slidenum">
              <a:rPr kumimoji="1" lang="zh-TW" altLang="en-US" smtClean="0"/>
              <a:t>13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5596145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F4266E-974E-1A45-8FD3-FC49255F8783}" type="slidenum">
              <a:rPr kumimoji="1" lang="zh-TW" altLang="en-US" smtClean="0"/>
              <a:t>19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47789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3557016" y="630936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8523" y="1098388"/>
            <a:ext cx="10318418" cy="4394988"/>
          </a:xfrm>
        </p:spPr>
        <p:txBody>
          <a:bodyPr anchor="ctr">
            <a:noAutofit/>
          </a:bodyPr>
          <a:lstStyle>
            <a:lvl1pPr algn="ctr">
              <a:defRPr sz="10000" spc="800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15045" y="5979196"/>
            <a:ext cx="8045373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b="1" i="0" cap="all" spc="4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8523" y="6375679"/>
            <a:ext cx="232972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80332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67218" y="6375679"/>
            <a:ext cx="2329723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2133746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618444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66321" y="382386"/>
            <a:ext cx="1492132" cy="5600404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382385"/>
            <a:ext cx="8392585" cy="560040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1348398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4216106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2929" y="1073888"/>
            <a:ext cx="8187071" cy="4064627"/>
          </a:xfrm>
        </p:spPr>
        <p:txBody>
          <a:bodyPr anchor="b">
            <a:normAutofit/>
          </a:bodyPr>
          <a:lstStyle>
            <a:lvl1pPr>
              <a:defRPr sz="8400" spc="800" baseline="0">
                <a:solidFill>
                  <a:schemeClr val="tx2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42930" y="5159781"/>
            <a:ext cx="7017488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2000" b="1" i="0" cap="all" spc="400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36546" y="6375679"/>
            <a:ext cx="1493947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79064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42434" y="6375679"/>
            <a:ext cx="1487566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814638" cy="68580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8365630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286000"/>
            <a:ext cx="4800600" cy="361950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7796" y="2286000"/>
            <a:ext cx="4800600" cy="3619500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57277000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2728" y="381000"/>
            <a:ext cx="10172700" cy="149351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7300" y="2909102"/>
            <a:ext cx="4800600" cy="299639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33864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33864" y="2909102"/>
            <a:ext cx="4800600" cy="299639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1101486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42057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96009549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4" y="457199"/>
            <a:ext cx="3092115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cap="all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051" y="920377"/>
            <a:ext cx="6158418" cy="49851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5" y="1741336"/>
            <a:ext cx="3092115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051" y="6375679"/>
            <a:ext cx="1233355" cy="348462"/>
          </a:xfrm>
        </p:spPr>
        <p:txBody>
          <a:bodyPr/>
          <a:lstStyle/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0" y="6375679"/>
            <a:ext cx="3482179" cy="345796"/>
          </a:xfrm>
        </p:spPr>
        <p:txBody>
          <a:bodyPr/>
          <a:lstStyle/>
          <a:p>
            <a:endParaRPr kumimoji="1"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91014" y="6375679"/>
            <a:ext cx="1232456" cy="345796"/>
          </a:xfrm>
        </p:spPr>
        <p:txBody>
          <a:bodyPr/>
          <a:lstStyle/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62774990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83464" y="0"/>
            <a:ext cx="7355585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3" y="457200"/>
            <a:ext cx="3092117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3" y="1741336"/>
            <a:ext cx="3092117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950" y="6375679"/>
            <a:ext cx="1232456" cy="348462"/>
          </a:xfrm>
        </p:spPr>
        <p:txBody>
          <a:bodyPr/>
          <a:lstStyle/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8" cy="345796"/>
          </a:xfrm>
        </p:spPr>
        <p:txBody>
          <a:bodyPr/>
          <a:lstStyle/>
          <a:p>
            <a:endParaRPr kumimoji="1"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87568" y="6375679"/>
            <a:ext cx="1234440" cy="345796"/>
          </a:xfrm>
        </p:spPr>
        <p:txBody>
          <a:bodyPr/>
          <a:lstStyle/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3659301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286001"/>
            <a:ext cx="1017832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1678" y="6375679"/>
            <a:ext cx="232972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7F0992D-E75B-CD49-85FB-77F5D0E5954C}" type="datetimeFigureOut">
              <a:rPr kumimoji="1" lang="zh-TW" altLang="en-US" smtClean="0"/>
              <a:t>2020/8/13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75679"/>
            <a:ext cx="281939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B11653D-0D20-1945-B4F4-E67BB817EC2D}" type="slidenum">
              <a:rPr kumimoji="1" lang="zh-TW" altLang="en-US" smtClean="0"/>
              <a:t>‹#›</a:t>
            </a:fld>
            <a:endParaRPr kumimoji="1" lang="zh-TW" alt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885825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11908536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41111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8" r:id="rId1"/>
    <p:sldLayoutId id="2147484389" r:id="rId2"/>
    <p:sldLayoutId id="2147484390" r:id="rId3"/>
    <p:sldLayoutId id="2147484391" r:id="rId4"/>
    <p:sldLayoutId id="2147484392" r:id="rId5"/>
    <p:sldLayoutId id="2147484393" r:id="rId6"/>
    <p:sldLayoutId id="2147484394" r:id="rId7"/>
    <p:sldLayoutId id="2147484395" r:id="rId8"/>
    <p:sldLayoutId id="2147484396" r:id="rId9"/>
    <p:sldLayoutId id="2147484397" r:id="rId10"/>
    <p:sldLayoutId id="214748439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100" kern="1200" cap="all" spc="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9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722569" y="1924264"/>
            <a:ext cx="4974772" cy="262452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en-US" altLang="zh-TW" sz="5400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DC</a:t>
            </a:r>
            <a:r>
              <a:rPr kumimoji="1" lang="zh-TW" altLang="en-US" sz="5400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kumimoji="1" lang="en-US" altLang="zh-TW" sz="5400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tor</a:t>
            </a:r>
            <a:br>
              <a:rPr kumimoji="1" lang="en-US" altLang="zh-TW" sz="5400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</a:br>
            <a:r>
              <a:rPr kumimoji="1" lang="en-US" altLang="zh-TW" sz="5400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control</a:t>
            </a:r>
            <a:endParaRPr kumimoji="1" lang="zh-TW" altLang="en-US" sz="5400" dirty="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B3208C5B-F1AA-42F6-879C-16087E4FFE78}"/>
              </a:ext>
            </a:extLst>
          </p:cNvPr>
          <p:cNvSpPr txBox="1"/>
          <p:nvPr/>
        </p:nvSpPr>
        <p:spPr>
          <a:xfrm>
            <a:off x="7911918" y="5824349"/>
            <a:ext cx="42800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TW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ent</a:t>
            </a:r>
            <a:r>
              <a:rPr lang="zh-TW" altLang="en-US" sz="2400" dirty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4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：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O-MAO</a:t>
            </a:r>
            <a:r>
              <a:rPr lang="zh-TW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6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08576" y="123964"/>
            <a:ext cx="101056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(Fourth-order </a:t>
            </a:r>
            <a:r>
              <a:rPr kumimoji="1" lang="en-US" altLang="zh-TW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ge-Kutta</a:t>
            </a:r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thod)</a:t>
            </a:r>
            <a:endParaRPr lang="zh-TW" altLang="en-US" sz="40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074" y="831850"/>
            <a:ext cx="11483629" cy="575377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006455" y="1557010"/>
            <a:ext cx="1203673" cy="1137552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1302821" y="2933765"/>
            <a:ext cx="1203673" cy="3204387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5830911" y="1631589"/>
            <a:ext cx="4305311" cy="459858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735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資料庫圖表 3"/>
          <p:cNvGraphicFramePr/>
          <p:nvPr>
            <p:extLst>
              <p:ext uri="{D42A27DB-BD31-4B8C-83A1-F6EECF244321}">
                <p14:modId xmlns:p14="http://schemas.microsoft.com/office/powerpoint/2010/main" val="4130569529"/>
              </p:ext>
            </p:extLst>
          </p:nvPr>
        </p:nvGraphicFramePr>
        <p:xfrm>
          <a:off x="2231005" y="1920969"/>
          <a:ext cx="7559472" cy="36675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矩形 4"/>
          <p:cNvSpPr/>
          <p:nvPr/>
        </p:nvSpPr>
        <p:spPr>
          <a:xfrm>
            <a:off x="3517141" y="2079558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4000" dirty="0"/>
          </a:p>
        </p:txBody>
      </p:sp>
      <p:sp>
        <p:nvSpPr>
          <p:cNvPr id="6" name="矩形 5"/>
          <p:cNvSpPr/>
          <p:nvPr/>
        </p:nvSpPr>
        <p:spPr>
          <a:xfrm>
            <a:off x="3544272" y="4722000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4000" dirty="0"/>
          </a:p>
        </p:txBody>
      </p:sp>
      <p:sp>
        <p:nvSpPr>
          <p:cNvPr id="7" name="矩形 6"/>
          <p:cNvSpPr/>
          <p:nvPr/>
        </p:nvSpPr>
        <p:spPr>
          <a:xfrm>
            <a:off x="3554870" y="3400779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411150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406261" y="109106"/>
            <a:ext cx="36776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  <a:r>
              <a:rPr kumimoji="1" lang="zh-TW" altLang="en-US" sz="4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：</a:t>
            </a:r>
            <a:r>
              <a:rPr kumimoji="1" lang="en-US" altLang="zh-TW" sz="4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2   (rad/s)</a:t>
            </a:r>
            <a:endParaRPr lang="zh-TW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72115" y="4700188"/>
                <a:ext cx="27568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𝛼𝜔</m:t>
                      </m:r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TW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15" y="4700188"/>
                <a:ext cx="2756845" cy="400110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D3CE94F5-241A-4E32-AAE3-66E6C1D1F7D1}"/>
              </a:ext>
            </a:extLst>
          </p:cNvPr>
          <p:cNvCxnSpPr>
            <a:cxnSpLocks/>
          </p:cNvCxnSpPr>
          <p:nvPr/>
        </p:nvCxnSpPr>
        <p:spPr>
          <a:xfrm flipV="1">
            <a:off x="1649679" y="3686124"/>
            <a:ext cx="9209314" cy="17990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圓形: 空心 5">
            <a:extLst>
              <a:ext uri="{FF2B5EF4-FFF2-40B4-BE49-F238E27FC236}">
                <a16:creationId xmlns:a16="http://schemas.microsoft.com/office/drawing/2014/main" id="{F0907263-F6F0-4743-A604-CA383AC8A8EF}"/>
              </a:ext>
            </a:extLst>
          </p:cNvPr>
          <p:cNvSpPr/>
          <p:nvPr/>
        </p:nvSpPr>
        <p:spPr>
          <a:xfrm>
            <a:off x="1550265" y="3444464"/>
            <a:ext cx="533400" cy="555171"/>
          </a:xfrm>
          <a:prstGeom prst="don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1" name="圓形: 空心 6">
            <a:extLst>
              <a:ext uri="{FF2B5EF4-FFF2-40B4-BE49-F238E27FC236}">
                <a16:creationId xmlns:a16="http://schemas.microsoft.com/office/drawing/2014/main" id="{C485BE49-EE56-46AE-B8C4-0401A0671FBE}"/>
              </a:ext>
            </a:extLst>
          </p:cNvPr>
          <p:cNvSpPr/>
          <p:nvPr/>
        </p:nvSpPr>
        <p:spPr>
          <a:xfrm>
            <a:off x="3734383" y="3444464"/>
            <a:ext cx="533400" cy="555171"/>
          </a:xfrm>
          <a:prstGeom prst="donu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2" name="圓形: 空心 7">
            <a:extLst>
              <a:ext uri="{FF2B5EF4-FFF2-40B4-BE49-F238E27FC236}">
                <a16:creationId xmlns:a16="http://schemas.microsoft.com/office/drawing/2014/main" id="{EAF5CD28-3E25-4556-8798-E4107C33CD7A}"/>
              </a:ext>
            </a:extLst>
          </p:cNvPr>
          <p:cNvSpPr/>
          <p:nvPr/>
        </p:nvSpPr>
        <p:spPr>
          <a:xfrm>
            <a:off x="5895844" y="3444464"/>
            <a:ext cx="533400" cy="555171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3" name="圓形: 空心 8">
            <a:extLst>
              <a:ext uri="{FF2B5EF4-FFF2-40B4-BE49-F238E27FC236}">
                <a16:creationId xmlns:a16="http://schemas.microsoft.com/office/drawing/2014/main" id="{B2E6B969-50CE-4A30-961C-6BD716A257FC}"/>
              </a:ext>
            </a:extLst>
          </p:cNvPr>
          <p:cNvSpPr/>
          <p:nvPr/>
        </p:nvSpPr>
        <p:spPr>
          <a:xfrm>
            <a:off x="8111735" y="3408538"/>
            <a:ext cx="533400" cy="555171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4" name="圓形: 空心 9">
            <a:extLst>
              <a:ext uri="{FF2B5EF4-FFF2-40B4-BE49-F238E27FC236}">
                <a16:creationId xmlns:a16="http://schemas.microsoft.com/office/drawing/2014/main" id="{107A5ADC-DB92-4946-84C1-079137429230}"/>
              </a:ext>
            </a:extLst>
          </p:cNvPr>
          <p:cNvSpPr/>
          <p:nvPr/>
        </p:nvSpPr>
        <p:spPr>
          <a:xfrm>
            <a:off x="10325593" y="3408538"/>
            <a:ext cx="533400" cy="555171"/>
          </a:xfrm>
          <a:prstGeom prst="donu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D3CE94F5-241A-4E32-AAE3-66E6C1D1F7D1}"/>
              </a:ext>
            </a:extLst>
          </p:cNvPr>
          <p:cNvCxnSpPr>
            <a:cxnSpLocks/>
            <a:endCxn id="14" idx="6"/>
          </p:cNvCxnSpPr>
          <p:nvPr/>
        </p:nvCxnSpPr>
        <p:spPr>
          <a:xfrm flipV="1">
            <a:off x="1649679" y="3686124"/>
            <a:ext cx="9209314" cy="17990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EBB6B85F-E422-4AD4-94DD-F110A346955A}"/>
              </a:ext>
            </a:extLst>
          </p:cNvPr>
          <p:cNvCxnSpPr>
            <a:cxnSpLocks/>
            <a:stCxn id="10" idx="4"/>
          </p:cNvCxnSpPr>
          <p:nvPr/>
        </p:nvCxnSpPr>
        <p:spPr>
          <a:xfrm flipH="1">
            <a:off x="1815492" y="3999635"/>
            <a:ext cx="1473" cy="674915"/>
          </a:xfrm>
          <a:prstGeom prst="line">
            <a:avLst/>
          </a:prstGeom>
          <a:ln w="571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08D9060B-5D05-465B-9EC3-CEB525C49768}"/>
              </a:ext>
            </a:extLst>
          </p:cNvPr>
          <p:cNvCxnSpPr>
            <a:cxnSpLocks/>
            <a:endCxn id="22" idx="0"/>
          </p:cNvCxnSpPr>
          <p:nvPr/>
        </p:nvCxnSpPr>
        <p:spPr>
          <a:xfrm flipH="1">
            <a:off x="3947669" y="4044691"/>
            <a:ext cx="1474" cy="1651697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E41E93C5-40BF-4D74-9CDF-01E18A0F6ECF}"/>
              </a:ext>
            </a:extLst>
          </p:cNvPr>
          <p:cNvCxnSpPr>
            <a:cxnSpLocks/>
          </p:cNvCxnSpPr>
          <p:nvPr/>
        </p:nvCxnSpPr>
        <p:spPr>
          <a:xfrm flipH="1">
            <a:off x="6161071" y="4078554"/>
            <a:ext cx="1473" cy="674915"/>
          </a:xfrm>
          <a:prstGeom prst="line">
            <a:avLst/>
          </a:prstGeom>
          <a:ln w="571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32E5D5C1-BD5E-4A5E-9B48-87ACE730F1DC}"/>
              </a:ext>
            </a:extLst>
          </p:cNvPr>
          <p:cNvCxnSpPr>
            <a:cxnSpLocks/>
          </p:cNvCxnSpPr>
          <p:nvPr/>
        </p:nvCxnSpPr>
        <p:spPr>
          <a:xfrm>
            <a:off x="8378435" y="2897709"/>
            <a:ext cx="18889" cy="457004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CFA8439D-9816-4FE9-990D-3BF03A0FBDA7}"/>
              </a:ext>
            </a:extLst>
          </p:cNvPr>
          <p:cNvCxnSpPr>
            <a:cxnSpLocks/>
          </p:cNvCxnSpPr>
          <p:nvPr/>
        </p:nvCxnSpPr>
        <p:spPr>
          <a:xfrm flipH="1">
            <a:off x="10595669" y="4017833"/>
            <a:ext cx="1473" cy="674915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4406261" y="4839706"/>
            <a:ext cx="38138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Use known </a:t>
            </a:r>
            <a:r>
              <a:rPr lang="el-GR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α</a:t>
            </a:r>
            <a:r>
              <a:rPr lang="en-US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 to design eigenvalues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35013"/>
              </p:ext>
            </p:extLst>
          </p:nvPr>
        </p:nvGraphicFramePr>
        <p:xfrm>
          <a:off x="6195689" y="269093"/>
          <a:ext cx="376828" cy="49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5689" y="269093"/>
                        <a:ext cx="376828" cy="492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3926304" y="815481"/>
            <a:ext cx="4461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kumimoji="1" lang="zh-TW" altLang="en-US" sz="4000" dirty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kumimoji="1" lang="zh-TW" altLang="en-US" sz="4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：</a:t>
            </a:r>
            <a:r>
              <a:rPr kumimoji="1" lang="en-US" altLang="zh-TW" sz="4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PI control</a:t>
            </a:r>
            <a:endParaRPr lang="zh-TW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176863" y="5696388"/>
                <a:ext cx="3541611" cy="506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zh-TW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𝑒</m:t>
                    </m:r>
                    <m:d>
                      <m:d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𝐼</m:t>
                        </m:r>
                      </m:sub>
                    </m:sSub>
                    <m:nary>
                      <m:naryPr>
                        <m:limLoc m:val="subSup"/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𝑒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𝜏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)</m:t>
                        </m:r>
                        <m:box>
                          <m:boxPr>
                            <m:diff m:val="on"/>
                            <m:ctrlPr>
                              <a:rPr lang="zh-TW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x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𝜏</m:t>
                            </m:r>
                          </m:e>
                        </m:box>
                      </m:e>
                    </m:nary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863" y="5696388"/>
                <a:ext cx="3541611" cy="50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824799" y="6262477"/>
                <a:ext cx="229300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799" y="6262477"/>
                <a:ext cx="2293000" cy="400110"/>
              </a:xfrm>
              <a:prstGeom prst="rect">
                <a:avLst/>
              </a:prstGeom>
              <a:blipFill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2289504"/>
              </p:ext>
            </p:extLst>
          </p:nvPr>
        </p:nvGraphicFramePr>
        <p:xfrm>
          <a:off x="5117799" y="5385938"/>
          <a:ext cx="2459698" cy="11887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229849">
                  <a:extLst>
                    <a:ext uri="{9D8B030D-6E8A-4147-A177-3AD203B41FA5}">
                      <a16:colId xmlns:a16="http://schemas.microsoft.com/office/drawing/2014/main" val="3120506204"/>
                    </a:ext>
                  </a:extLst>
                </a:gridCol>
                <a:gridCol w="1229849">
                  <a:extLst>
                    <a:ext uri="{9D8B030D-6E8A-4147-A177-3AD203B41FA5}">
                      <a16:colId xmlns:a16="http://schemas.microsoft.com/office/drawing/2014/main" val="350134912"/>
                    </a:ext>
                  </a:extLst>
                </a:gridCol>
              </a:tblGrid>
              <a:tr h="284813">
                <a:tc>
                  <a:txBody>
                    <a:bodyPr/>
                    <a:lstStyle/>
                    <a:p>
                      <a:pPr algn="ctr"/>
                      <a:r>
                        <a:rPr lang="el-GR" altLang="zh-TW" sz="20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τ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0.1796(s)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8567737"/>
                  </a:ext>
                </a:extLst>
              </a:tr>
              <a:tr h="284813">
                <a:tc>
                  <a:txBody>
                    <a:bodyPr/>
                    <a:lstStyle/>
                    <a:p>
                      <a:pPr algn="ctr"/>
                      <a:r>
                        <a:rPr lang="el-GR" altLang="zh-TW" sz="20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2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sz="12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.56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8870650"/>
                  </a:ext>
                </a:extLst>
              </a:tr>
              <a:tr h="2848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TW" sz="20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2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altLang="en-US" sz="1200" b="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2.26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138842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6528701" y="2466644"/>
                <a:ext cx="338284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TW" sz="2000" dirty="0" smtClean="0">
                    <a:latin typeface="Times New Roman" panose="02020603050405020304" pitchFamily="18" charset="0"/>
                    <a:ea typeface="Microsoft JhengHei UI" panose="020B0604030504040204" pitchFamily="34" charset="-120"/>
                    <a:cs typeface="Times New Roman" panose="02020603050405020304" pitchFamily="18" charset="0"/>
                  </a:rPr>
                  <a:t>Use known </a:t>
                </a:r>
                <a:r>
                  <a:rPr lang="el-GR" altLang="zh-TW" sz="2000" dirty="0" smtClean="0">
                    <a:latin typeface="Times New Roman" panose="02020603050405020304" pitchFamily="18" charset="0"/>
                    <a:ea typeface="Microsoft JhengHei UI" panose="020B0604030504040204" pitchFamily="34" charset="-120"/>
                    <a:cs typeface="Times New Roman" panose="02020603050405020304" pitchFamily="18" charset="0"/>
                  </a:rPr>
                  <a:t>β</a:t>
                </a:r>
                <a:r>
                  <a:rPr lang="zh-TW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Microsoft JhengHei UI" panose="020B0604030504040204" pitchFamily="34" charset="-120"/>
                    <a:cs typeface="Times New Roman" panose="02020603050405020304" pitchFamily="18" charset="0"/>
                  </a:rPr>
                  <a:t>to desig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 ,  </m:t>
                    </m:r>
                    <m:sSub>
                      <m:sSubPr>
                        <m:ctrlPr>
                          <a:rPr lang="zh-TW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701" y="2466644"/>
                <a:ext cx="3382849" cy="400110"/>
              </a:xfrm>
              <a:prstGeom prst="rect">
                <a:avLst/>
              </a:prstGeom>
              <a:blipFill>
                <a:blip r:embed="rId8"/>
                <a:stretch>
                  <a:fillRect l="-1261" t="-9231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表格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9849412"/>
              </p:ext>
            </p:extLst>
          </p:nvPr>
        </p:nvGraphicFramePr>
        <p:xfrm>
          <a:off x="6313193" y="1580193"/>
          <a:ext cx="3665389" cy="8582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019179">
                  <a:extLst>
                    <a:ext uri="{9D8B030D-6E8A-4147-A177-3AD203B41FA5}">
                      <a16:colId xmlns:a16="http://schemas.microsoft.com/office/drawing/2014/main" val="3120506204"/>
                    </a:ext>
                  </a:extLst>
                </a:gridCol>
                <a:gridCol w="1646210">
                  <a:extLst>
                    <a:ext uri="{9D8B030D-6E8A-4147-A177-3AD203B41FA5}">
                      <a16:colId xmlns:a16="http://schemas.microsoft.com/office/drawing/2014/main" val="350134912"/>
                    </a:ext>
                  </a:extLst>
                </a:gridCol>
              </a:tblGrid>
              <a:tr h="858220">
                <a:tc>
                  <a:txBody>
                    <a:bodyPr/>
                    <a:lstStyle/>
                    <a:p>
                      <a:pPr algn="ctr"/>
                      <a:endParaRPr lang="zh-TW" altLang="en-US" sz="12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856773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6244118" y="1639561"/>
                <a:ext cx="2143664" cy="728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TW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 smtClean="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118" y="1639561"/>
                <a:ext cx="2143664" cy="7286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8308445" y="1623893"/>
                <a:ext cx="1670137" cy="728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  −</m:t>
                      </m:r>
                      <m:f>
                        <m:f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8445" y="1623893"/>
                <a:ext cx="1670137" cy="72866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8" name="表格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7880887"/>
                  </p:ext>
                </p:extLst>
              </p:nvPr>
            </p:nvGraphicFramePr>
            <p:xfrm>
              <a:off x="10040852" y="1597881"/>
              <a:ext cx="2060356" cy="79248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030178">
                      <a:extLst>
                        <a:ext uri="{9D8B030D-6E8A-4147-A177-3AD203B41FA5}">
                          <a16:colId xmlns:a16="http://schemas.microsoft.com/office/drawing/2014/main" val="3120506204"/>
                        </a:ext>
                      </a:extLst>
                    </a:gridCol>
                    <a:gridCol w="1030178">
                      <a:extLst>
                        <a:ext uri="{9D8B030D-6E8A-4147-A177-3AD203B41FA5}">
                          <a16:colId xmlns:a16="http://schemas.microsoft.com/office/drawing/2014/main" val="350134912"/>
                        </a:ext>
                      </a:extLst>
                    </a:gridCol>
                  </a:tblGrid>
                  <a:tr h="37096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2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0.3208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8870650"/>
                      </a:ext>
                    </a:extLst>
                  </a:tr>
                  <a:tr h="370967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200" b="0" dirty="0" smtClean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1.7841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138842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8" name="表格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7880887"/>
                  </p:ext>
                </p:extLst>
              </p:nvPr>
            </p:nvGraphicFramePr>
            <p:xfrm>
              <a:off x="10040852" y="1597881"/>
              <a:ext cx="2060356" cy="79248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030178">
                      <a:extLst>
                        <a:ext uri="{9D8B030D-6E8A-4147-A177-3AD203B41FA5}">
                          <a16:colId xmlns:a16="http://schemas.microsoft.com/office/drawing/2014/main" val="3120506204"/>
                        </a:ext>
                      </a:extLst>
                    </a:gridCol>
                    <a:gridCol w="1030178">
                      <a:extLst>
                        <a:ext uri="{9D8B030D-6E8A-4147-A177-3AD203B41FA5}">
                          <a16:colId xmlns:a16="http://schemas.microsoft.com/office/drawing/2014/main" val="350134912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l="-588" t="-7576" r="-100588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0.3208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887065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l="-588" t="-109231" r="-100588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1.7841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138842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9" name="矩形 48"/>
          <p:cNvSpPr/>
          <p:nvPr/>
        </p:nvSpPr>
        <p:spPr>
          <a:xfrm>
            <a:off x="9464459" y="4870539"/>
            <a:ext cx="2265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Simulink simulation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519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62222" y="369199"/>
            <a:ext cx="60981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ed control block diagram</a:t>
            </a:r>
            <a:endParaRPr lang="zh-TW" altLang="en-US" sz="40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2821" y="1707356"/>
            <a:ext cx="9772615" cy="45230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181943" y="6278921"/>
                <a:ext cx="27568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𝛼𝜔</m:t>
                      </m:r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TW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943" y="6278921"/>
                <a:ext cx="2756845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296274" y="1211469"/>
                <a:ext cx="3541611" cy="506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zh-TW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𝑒</m:t>
                    </m:r>
                    <m:d>
                      <m:d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𝐼</m:t>
                        </m:r>
                      </m:sub>
                    </m:sSub>
                    <m:nary>
                      <m:naryPr>
                        <m:limLoc m:val="subSup"/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𝑒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𝜏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)</m:t>
                        </m:r>
                        <m:box>
                          <m:boxPr>
                            <m:diff m:val="on"/>
                            <m:ctrlPr>
                              <a:rPr lang="zh-TW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x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𝜏</m:t>
                            </m:r>
                          </m:e>
                        </m:box>
                      </m:e>
                    </m:nary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274" y="1211469"/>
                <a:ext cx="3541611" cy="5066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01017" y="1662222"/>
                <a:ext cx="229300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017" y="1662222"/>
                <a:ext cx="2293000" cy="400110"/>
              </a:xfrm>
              <a:prstGeom prst="rect">
                <a:avLst/>
              </a:prstGeom>
              <a:blipFill>
                <a:blip r:embed="rId6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222390" y="2121657"/>
            <a:ext cx="2571627" cy="1414499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3874448" y="1855046"/>
            <a:ext cx="4050985" cy="2264770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3010460" y="4245848"/>
            <a:ext cx="7025875" cy="1984565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410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142999"/>
            <a:ext cx="10479157" cy="5496545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1680" y="3140972"/>
            <a:ext cx="2476500" cy="20669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7481680" y="3719565"/>
            <a:ext cx="2476500" cy="648154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645098" y="223284"/>
            <a:ext cx="752481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ed control simulation waveform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15124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25810" y="73707"/>
            <a:ext cx="568540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ification block diagram</a:t>
            </a:r>
            <a:endParaRPr lang="zh-TW" altLang="en-US" sz="40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352" y="790866"/>
            <a:ext cx="9880009" cy="598931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350094" y="964067"/>
            <a:ext cx="6031267" cy="1399754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869660" y="2023352"/>
            <a:ext cx="4328810" cy="1410511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354749" y="4208833"/>
            <a:ext cx="6258128" cy="2211422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844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2466" y="180712"/>
            <a:ext cx="47868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waveform</a:t>
            </a:r>
            <a:endParaRPr lang="zh-TW" altLang="en-US" sz="40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038" y="921161"/>
            <a:ext cx="10437779" cy="579324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037" y="921160"/>
            <a:ext cx="10437779" cy="5793245"/>
          </a:xfrm>
          <a:prstGeom prst="rect">
            <a:avLst/>
          </a:prstGeom>
        </p:spPr>
      </p:pic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2537103"/>
              </p:ext>
            </p:extLst>
          </p:nvPr>
        </p:nvGraphicFramePr>
        <p:xfrm>
          <a:off x="8342414" y="794966"/>
          <a:ext cx="3564242" cy="40803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912170">
                  <a:extLst>
                    <a:ext uri="{9D8B030D-6E8A-4147-A177-3AD203B41FA5}">
                      <a16:colId xmlns:a16="http://schemas.microsoft.com/office/drawing/2014/main" val="2614869624"/>
                    </a:ext>
                  </a:extLst>
                </a:gridCol>
                <a:gridCol w="935672">
                  <a:extLst>
                    <a:ext uri="{9D8B030D-6E8A-4147-A177-3AD203B41FA5}">
                      <a16:colId xmlns:a16="http://schemas.microsoft.com/office/drawing/2014/main" val="2313013244"/>
                    </a:ext>
                  </a:extLst>
                </a:gridCol>
                <a:gridCol w="1716400">
                  <a:extLst>
                    <a:ext uri="{9D8B030D-6E8A-4147-A177-3AD203B41FA5}">
                      <a16:colId xmlns:a16="http://schemas.microsoft.com/office/drawing/2014/main" val="2270349598"/>
                    </a:ext>
                  </a:extLst>
                </a:gridCol>
              </a:tblGrid>
              <a:tr h="408035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sz="2000" b="0" u="non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ooth span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000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1687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199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資料庫圖表 3"/>
          <p:cNvGraphicFramePr/>
          <p:nvPr>
            <p:extLst>
              <p:ext uri="{D42A27DB-BD31-4B8C-83A1-F6EECF244321}">
                <p14:modId xmlns:p14="http://schemas.microsoft.com/office/powerpoint/2010/main" val="3119045773"/>
              </p:ext>
            </p:extLst>
          </p:nvPr>
        </p:nvGraphicFramePr>
        <p:xfrm>
          <a:off x="2231005" y="1920969"/>
          <a:ext cx="7559472" cy="36675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矩形 4"/>
          <p:cNvSpPr/>
          <p:nvPr/>
        </p:nvSpPr>
        <p:spPr>
          <a:xfrm>
            <a:off x="3517141" y="2079558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4000" dirty="0"/>
          </a:p>
        </p:txBody>
      </p:sp>
      <p:sp>
        <p:nvSpPr>
          <p:cNvPr id="6" name="矩形 5"/>
          <p:cNvSpPr/>
          <p:nvPr/>
        </p:nvSpPr>
        <p:spPr>
          <a:xfrm>
            <a:off x="3544272" y="4722000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4000" dirty="0"/>
          </a:p>
        </p:txBody>
      </p:sp>
      <p:sp>
        <p:nvSpPr>
          <p:cNvPr id="7" name="矩形 6"/>
          <p:cNvSpPr/>
          <p:nvPr/>
        </p:nvSpPr>
        <p:spPr>
          <a:xfrm>
            <a:off x="3554870" y="3400779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55447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13764" y="79364"/>
            <a:ext cx="11230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  <a:r>
              <a:rPr kumimoji="1" lang="zh-TW" altLang="en-US" sz="4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：</a:t>
            </a:r>
            <a:r>
              <a:rPr kumimoji="1" lang="en-US" altLang="zh-TW" sz="4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Amplitude 4.71( 270</a:t>
            </a:r>
            <a:r>
              <a:rPr kumimoji="1" lang="zh-TW" altLang="en-US" sz="4000" dirty="0" smtClean="0">
                <a:latin typeface="Microsoft JhengHei UI" panose="020B0604030504040204" pitchFamily="34" charset="-120"/>
                <a:ea typeface="Microsoft JhengHei UI" panose="020B0604030504040204" pitchFamily="34" charset="-120"/>
                <a:cs typeface="Times New Roman" panose="02020603050405020304" pitchFamily="18" charset="0"/>
              </a:rPr>
              <a:t>ﾟ</a:t>
            </a:r>
            <a:r>
              <a:rPr kumimoji="1" lang="en-US" altLang="zh-TW" sz="4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) / Period 6s / Duty 50%</a:t>
            </a:r>
            <a:endParaRPr lang="zh-TW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D3CE94F5-241A-4E32-AAE3-66E6C1D1F7D1}"/>
              </a:ext>
            </a:extLst>
          </p:cNvPr>
          <p:cNvCxnSpPr>
            <a:cxnSpLocks/>
          </p:cNvCxnSpPr>
          <p:nvPr/>
        </p:nvCxnSpPr>
        <p:spPr>
          <a:xfrm flipV="1">
            <a:off x="1649679" y="3686124"/>
            <a:ext cx="9209314" cy="17990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圓形: 空心 5">
            <a:extLst>
              <a:ext uri="{FF2B5EF4-FFF2-40B4-BE49-F238E27FC236}">
                <a16:creationId xmlns:a16="http://schemas.microsoft.com/office/drawing/2014/main" id="{F0907263-F6F0-4743-A604-CA383AC8A8EF}"/>
              </a:ext>
            </a:extLst>
          </p:cNvPr>
          <p:cNvSpPr/>
          <p:nvPr/>
        </p:nvSpPr>
        <p:spPr>
          <a:xfrm>
            <a:off x="1550265" y="3444464"/>
            <a:ext cx="533400" cy="555171"/>
          </a:xfrm>
          <a:prstGeom prst="don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1" name="圓形: 空心 6">
            <a:extLst>
              <a:ext uri="{FF2B5EF4-FFF2-40B4-BE49-F238E27FC236}">
                <a16:creationId xmlns:a16="http://schemas.microsoft.com/office/drawing/2014/main" id="{C485BE49-EE56-46AE-B8C4-0401A0671FBE}"/>
              </a:ext>
            </a:extLst>
          </p:cNvPr>
          <p:cNvSpPr/>
          <p:nvPr/>
        </p:nvSpPr>
        <p:spPr>
          <a:xfrm>
            <a:off x="3734383" y="3444464"/>
            <a:ext cx="533400" cy="555171"/>
          </a:xfrm>
          <a:prstGeom prst="donu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2" name="圓形: 空心 7">
            <a:extLst>
              <a:ext uri="{FF2B5EF4-FFF2-40B4-BE49-F238E27FC236}">
                <a16:creationId xmlns:a16="http://schemas.microsoft.com/office/drawing/2014/main" id="{EAF5CD28-3E25-4556-8798-E4107C33CD7A}"/>
              </a:ext>
            </a:extLst>
          </p:cNvPr>
          <p:cNvSpPr/>
          <p:nvPr/>
        </p:nvSpPr>
        <p:spPr>
          <a:xfrm>
            <a:off x="5895844" y="3444464"/>
            <a:ext cx="533400" cy="555171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3" name="圓形: 空心 8">
            <a:extLst>
              <a:ext uri="{FF2B5EF4-FFF2-40B4-BE49-F238E27FC236}">
                <a16:creationId xmlns:a16="http://schemas.microsoft.com/office/drawing/2014/main" id="{B2E6B969-50CE-4A30-961C-6BD716A257FC}"/>
              </a:ext>
            </a:extLst>
          </p:cNvPr>
          <p:cNvSpPr/>
          <p:nvPr/>
        </p:nvSpPr>
        <p:spPr>
          <a:xfrm>
            <a:off x="8111735" y="3408538"/>
            <a:ext cx="533400" cy="555171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4" name="圓形: 空心 9">
            <a:extLst>
              <a:ext uri="{FF2B5EF4-FFF2-40B4-BE49-F238E27FC236}">
                <a16:creationId xmlns:a16="http://schemas.microsoft.com/office/drawing/2014/main" id="{107A5ADC-DB92-4946-84C1-079137429230}"/>
              </a:ext>
            </a:extLst>
          </p:cNvPr>
          <p:cNvSpPr/>
          <p:nvPr/>
        </p:nvSpPr>
        <p:spPr>
          <a:xfrm>
            <a:off x="10325593" y="3408538"/>
            <a:ext cx="533400" cy="555171"/>
          </a:xfrm>
          <a:prstGeom prst="donu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D3CE94F5-241A-4E32-AAE3-66E6C1D1F7D1}"/>
              </a:ext>
            </a:extLst>
          </p:cNvPr>
          <p:cNvCxnSpPr>
            <a:cxnSpLocks/>
            <a:endCxn id="14" idx="6"/>
          </p:cNvCxnSpPr>
          <p:nvPr/>
        </p:nvCxnSpPr>
        <p:spPr>
          <a:xfrm flipV="1">
            <a:off x="1649679" y="3686124"/>
            <a:ext cx="9209314" cy="17990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EBB6B85F-E422-4AD4-94DD-F110A346955A}"/>
              </a:ext>
            </a:extLst>
          </p:cNvPr>
          <p:cNvCxnSpPr>
            <a:cxnSpLocks/>
            <a:stCxn id="10" idx="4"/>
          </p:cNvCxnSpPr>
          <p:nvPr/>
        </p:nvCxnSpPr>
        <p:spPr>
          <a:xfrm flipH="1">
            <a:off x="1815492" y="3999635"/>
            <a:ext cx="1473" cy="674915"/>
          </a:xfrm>
          <a:prstGeom prst="line">
            <a:avLst/>
          </a:prstGeom>
          <a:ln w="571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08D9060B-5D05-465B-9EC3-CEB525C49768}"/>
              </a:ext>
            </a:extLst>
          </p:cNvPr>
          <p:cNvCxnSpPr>
            <a:cxnSpLocks/>
            <a:endCxn id="22" idx="0"/>
          </p:cNvCxnSpPr>
          <p:nvPr/>
        </p:nvCxnSpPr>
        <p:spPr>
          <a:xfrm flipH="1">
            <a:off x="3947669" y="4044691"/>
            <a:ext cx="1474" cy="1651697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E41E93C5-40BF-4D74-9CDF-01E18A0F6ECF}"/>
              </a:ext>
            </a:extLst>
          </p:cNvPr>
          <p:cNvCxnSpPr>
            <a:cxnSpLocks/>
          </p:cNvCxnSpPr>
          <p:nvPr/>
        </p:nvCxnSpPr>
        <p:spPr>
          <a:xfrm flipH="1">
            <a:off x="6161071" y="4078554"/>
            <a:ext cx="1473" cy="674915"/>
          </a:xfrm>
          <a:prstGeom prst="line">
            <a:avLst/>
          </a:prstGeom>
          <a:ln w="571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32E5D5C1-BD5E-4A5E-9B48-87ACE730F1DC}"/>
              </a:ext>
            </a:extLst>
          </p:cNvPr>
          <p:cNvCxnSpPr>
            <a:cxnSpLocks/>
          </p:cNvCxnSpPr>
          <p:nvPr/>
        </p:nvCxnSpPr>
        <p:spPr>
          <a:xfrm>
            <a:off x="8378435" y="2897709"/>
            <a:ext cx="18889" cy="457004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CFA8439D-9816-4FE9-990D-3BF03A0FBDA7}"/>
              </a:ext>
            </a:extLst>
          </p:cNvPr>
          <p:cNvCxnSpPr>
            <a:cxnSpLocks/>
          </p:cNvCxnSpPr>
          <p:nvPr/>
        </p:nvCxnSpPr>
        <p:spPr>
          <a:xfrm flipH="1">
            <a:off x="10595669" y="4017833"/>
            <a:ext cx="1473" cy="674915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4618660" y="4839706"/>
            <a:ext cx="3389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Choose </a:t>
            </a:r>
            <a:r>
              <a:rPr lang="el-GR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τ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to design eigenvalues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926304" y="815481"/>
            <a:ext cx="46602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kumimoji="1" lang="zh-TW" altLang="en-US" sz="4000" dirty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kumimoji="1" lang="zh-TW" altLang="en-US" sz="4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：</a:t>
            </a:r>
            <a:r>
              <a:rPr kumimoji="1" lang="en-US" altLang="zh-TW" sz="4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PD control</a:t>
            </a:r>
            <a:endParaRPr lang="zh-TW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6253277" y="2466644"/>
                <a:ext cx="3601243" cy="423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TW" sz="2000" dirty="0" smtClean="0">
                    <a:latin typeface="Times New Roman" panose="02020603050405020304" pitchFamily="18" charset="0"/>
                    <a:ea typeface="Microsoft JhengHei UI" panose="020B0604030504040204" pitchFamily="34" charset="-120"/>
                    <a:cs typeface="Times New Roman" panose="02020603050405020304" pitchFamily="18" charset="0"/>
                  </a:rPr>
                  <a:t>Use known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l-GR" altLang="zh-TW" sz="2000" dirty="0" smtClean="0">
                    <a:latin typeface="Times New Roman" panose="02020603050405020304" pitchFamily="18" charset="0"/>
                    <a:ea typeface="Microsoft JhengHei UI" panose="020B0604030504040204" pitchFamily="34" charset="-120"/>
                    <a:cs typeface="Times New Roman" panose="02020603050405020304" pitchFamily="18" charset="0"/>
                  </a:rPr>
                  <a:t>β</a:t>
                </a:r>
                <a:r>
                  <a:rPr lang="zh-TW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Microsoft JhengHei UI" panose="020B0604030504040204" pitchFamily="34" charset="-120"/>
                    <a:cs typeface="Times New Roman" panose="02020603050405020304" pitchFamily="18" charset="0"/>
                  </a:rPr>
                  <a:t>to desig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 ,</m:t>
                    </m:r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277" y="2466644"/>
                <a:ext cx="3601243" cy="423770"/>
              </a:xfrm>
              <a:prstGeom prst="rect">
                <a:avLst/>
              </a:prstGeom>
              <a:blipFill>
                <a:blip r:embed="rId2"/>
                <a:stretch>
                  <a:fillRect l="-1354" t="-8696" b="-202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表格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7047918"/>
              </p:ext>
            </p:extLst>
          </p:nvPr>
        </p:nvGraphicFramePr>
        <p:xfrm>
          <a:off x="6175034" y="1569446"/>
          <a:ext cx="3665389" cy="8582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019179">
                  <a:extLst>
                    <a:ext uri="{9D8B030D-6E8A-4147-A177-3AD203B41FA5}">
                      <a16:colId xmlns:a16="http://schemas.microsoft.com/office/drawing/2014/main" val="3120506204"/>
                    </a:ext>
                  </a:extLst>
                </a:gridCol>
                <a:gridCol w="1646210">
                  <a:extLst>
                    <a:ext uri="{9D8B030D-6E8A-4147-A177-3AD203B41FA5}">
                      <a16:colId xmlns:a16="http://schemas.microsoft.com/office/drawing/2014/main" val="350134912"/>
                    </a:ext>
                  </a:extLst>
                </a:gridCol>
              </a:tblGrid>
              <a:tr h="858220">
                <a:tc>
                  <a:txBody>
                    <a:bodyPr/>
                    <a:lstStyle/>
                    <a:p>
                      <a:pPr algn="ctr"/>
                      <a:endParaRPr lang="zh-TW" altLang="en-US" sz="12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856773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6077888" y="1639561"/>
                <a:ext cx="2209516" cy="728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TW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 smtClean="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7888" y="1639561"/>
                <a:ext cx="2209516" cy="7286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8165274" y="1614076"/>
                <a:ext cx="1711366" cy="728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  −</m:t>
                      </m:r>
                      <m:f>
                        <m:f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5274" y="1614076"/>
                <a:ext cx="1711366" cy="7286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8" name="表格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521268"/>
                  </p:ext>
                </p:extLst>
              </p:nvPr>
            </p:nvGraphicFramePr>
            <p:xfrm>
              <a:off x="9876640" y="1588779"/>
              <a:ext cx="2254432" cy="815912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27216">
                      <a:extLst>
                        <a:ext uri="{9D8B030D-6E8A-4147-A177-3AD203B41FA5}">
                          <a16:colId xmlns:a16="http://schemas.microsoft.com/office/drawing/2014/main" val="3120506204"/>
                        </a:ext>
                      </a:extLst>
                    </a:gridCol>
                    <a:gridCol w="1127216">
                      <a:extLst>
                        <a:ext uri="{9D8B030D-6E8A-4147-A177-3AD203B41FA5}">
                          <a16:colId xmlns:a16="http://schemas.microsoft.com/office/drawing/2014/main" val="350134912"/>
                        </a:ext>
                      </a:extLst>
                    </a:gridCol>
                  </a:tblGrid>
                  <a:tr h="37096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alt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b="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2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8.929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8870650"/>
                      </a:ext>
                    </a:extLst>
                  </a:tr>
                  <a:tr h="370967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200" b="0" dirty="0" smtClean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900.965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138842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8" name="表格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521268"/>
                  </p:ext>
                </p:extLst>
              </p:nvPr>
            </p:nvGraphicFramePr>
            <p:xfrm>
              <a:off x="9876640" y="1588779"/>
              <a:ext cx="2254432" cy="815912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127216">
                      <a:extLst>
                        <a:ext uri="{9D8B030D-6E8A-4147-A177-3AD203B41FA5}">
                          <a16:colId xmlns:a16="http://schemas.microsoft.com/office/drawing/2014/main" val="3120506204"/>
                        </a:ext>
                      </a:extLst>
                    </a:gridCol>
                    <a:gridCol w="1127216">
                      <a:extLst>
                        <a:ext uri="{9D8B030D-6E8A-4147-A177-3AD203B41FA5}">
                          <a16:colId xmlns:a16="http://schemas.microsoft.com/office/drawing/2014/main" val="350134912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38" t="-7576" r="-100538" b="-1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8.929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8870650"/>
                      </a:ext>
                    </a:extLst>
                  </a:tr>
                  <a:tr h="419672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38" t="-102899" r="-100538" b="-20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900.965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9138842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9" name="矩形 48"/>
          <p:cNvSpPr/>
          <p:nvPr/>
        </p:nvSpPr>
        <p:spPr>
          <a:xfrm>
            <a:off x="9464459" y="4870539"/>
            <a:ext cx="2265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Simulink simulation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33827" y="4578733"/>
                <a:ext cx="3154005" cy="709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TW" altLang="en-US" sz="20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p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θ</m:t>
                          </m:r>
                          <m:d>
                            <m:d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d</m:t>
                          </m:r>
                          <m:sSup>
                            <m:sSup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  <m:sup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TW" altLang="en-US" sz="2000" i="0">
                          <a:latin typeface="Cambria Math" panose="02040503050406030204" pitchFamily="18" charset="0"/>
                        </a:rPr>
                        <m:t>α</m:t>
                      </m:r>
                      <m:f>
                        <m:f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dθ</m:t>
                          </m:r>
                          <m:d>
                            <m:d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dt</m:t>
                          </m:r>
                        </m:den>
                      </m:f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TW" altLang="en-US" sz="2000" i="0">
                          <a:latin typeface="Cambria Math" panose="02040503050406030204" pitchFamily="18" charset="0"/>
                        </a:rPr>
                        <m:t>β</m:t>
                      </m:r>
                      <m:sSub>
                        <m:sSubPr>
                          <m:ctrlPr>
                            <a:rPr lang="zh-TW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</m:oMath>
                  </m:oMathPara>
                </a14:m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27" y="4578733"/>
                <a:ext cx="3154005" cy="7098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509584" y="5789430"/>
                <a:ext cx="47564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TW" altLang="en-US" sz="2000" dirty="0"/>
                  <a:t>(𝑡) =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TW" altLang="en-US" sz="1600" dirty="0"/>
                  <a:t>𝑑</a:t>
                </a:r>
                <a:r>
                  <a:rPr lang="zh-TW" altLang="en-US" sz="2000" dirty="0"/>
                  <a:t>𝑒′(𝑡) +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TW" altLang="en-US" sz="1600" dirty="0" smtClean="0"/>
                  <a:t>𝑝</a:t>
                </a:r>
                <a:r>
                  <a:rPr lang="zh-TW" altLang="en-US" sz="2000" dirty="0"/>
                  <a:t>𝑒(𝑡) =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TW" altLang="en-US" sz="1600" dirty="0"/>
                  <a:t>𝑑</a:t>
                </a:r>
                <a:r>
                  <a:rPr lang="zh-TW" altLang="en-US" sz="2000" dirty="0"/>
                  <a:t>𝜔(𝑡) +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TW" altLang="en-US" sz="1600" dirty="0"/>
                  <a:t>𝑝</a:t>
                </a:r>
                <a:r>
                  <a:rPr lang="zh-TW" altLang="en-US" sz="2000" dirty="0"/>
                  <a:t>𝑒(𝑡)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584" y="5789430"/>
                <a:ext cx="4756495" cy="400110"/>
              </a:xfrm>
              <a:prstGeom prst="rect">
                <a:avLst/>
              </a:prstGeom>
              <a:blipFill>
                <a:blip r:embed="rId7"/>
                <a:stretch>
                  <a:fillRect t="-10769" r="-256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068776" y="6282582"/>
            <a:ext cx="1864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dirty="0"/>
              <a:t>𝑒(𝑡) = 𝜃(𝑡) − 𝜃𝑑</a:t>
            </a: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957263"/>
              </p:ext>
            </p:extLst>
          </p:nvPr>
        </p:nvGraphicFramePr>
        <p:xfrm>
          <a:off x="5096067" y="5405491"/>
          <a:ext cx="2459698" cy="11887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229849">
                  <a:extLst>
                    <a:ext uri="{9D8B030D-6E8A-4147-A177-3AD203B41FA5}">
                      <a16:colId xmlns:a16="http://schemas.microsoft.com/office/drawing/2014/main" val="3120506204"/>
                    </a:ext>
                  </a:extLst>
                </a:gridCol>
                <a:gridCol w="1229849">
                  <a:extLst>
                    <a:ext uri="{9D8B030D-6E8A-4147-A177-3AD203B41FA5}">
                      <a16:colId xmlns:a16="http://schemas.microsoft.com/office/drawing/2014/main" val="350134912"/>
                    </a:ext>
                  </a:extLst>
                </a:gridCol>
              </a:tblGrid>
              <a:tr h="284813">
                <a:tc>
                  <a:txBody>
                    <a:bodyPr/>
                    <a:lstStyle/>
                    <a:p>
                      <a:pPr algn="ctr"/>
                      <a:r>
                        <a:rPr lang="el-GR" altLang="zh-TW" sz="20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τ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0.008(s)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8567737"/>
                  </a:ext>
                </a:extLst>
              </a:tr>
              <a:tr h="284813">
                <a:tc>
                  <a:txBody>
                    <a:bodyPr/>
                    <a:lstStyle/>
                    <a:p>
                      <a:pPr algn="ctr"/>
                      <a:r>
                        <a:rPr lang="el-GR" altLang="zh-TW" sz="20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2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sz="12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125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8870650"/>
                  </a:ext>
                </a:extLst>
              </a:tr>
              <a:tr h="2848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TW" sz="20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2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altLang="en-US" sz="1200" b="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00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13884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506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1835" y="1051296"/>
            <a:ext cx="10001250" cy="55530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847403" y="205848"/>
            <a:ext cx="652774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control block diagram</a:t>
            </a:r>
            <a:endParaRPr lang="zh-TW" altLang="en-US" sz="4000" dirty="0"/>
          </a:p>
        </p:txBody>
      </p:sp>
      <p:sp>
        <p:nvSpPr>
          <p:cNvPr id="11" name="矩形 10"/>
          <p:cNvSpPr/>
          <p:nvPr/>
        </p:nvSpPr>
        <p:spPr>
          <a:xfrm>
            <a:off x="1327750" y="2099053"/>
            <a:ext cx="3127518" cy="1539092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480571" y="2099053"/>
            <a:ext cx="1894581" cy="4389296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41727" y="1998156"/>
            <a:ext cx="2919387" cy="4003809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889780" y="1630162"/>
            <a:ext cx="1864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dirty="0"/>
              <a:t>𝑒(𝑡) = 𝜃(𝑡) − 𝜃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844212" y="1431219"/>
                <a:ext cx="47564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TW" altLang="en-US" sz="2000" dirty="0"/>
                  <a:t>(𝑡) =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TW" altLang="en-US" sz="1600" dirty="0"/>
                  <a:t>𝑑</a:t>
                </a:r>
                <a:r>
                  <a:rPr lang="zh-TW" altLang="en-US" sz="2000" dirty="0"/>
                  <a:t>𝑒′(𝑡) +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TW" altLang="en-US" sz="1600" dirty="0" smtClean="0"/>
                  <a:t>𝑝</a:t>
                </a:r>
                <a:r>
                  <a:rPr lang="zh-TW" altLang="en-US" sz="2000" dirty="0"/>
                  <a:t>𝑒(𝑡) =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TW" altLang="en-US" sz="1600" dirty="0"/>
                  <a:t>𝑑</a:t>
                </a:r>
                <a:r>
                  <a:rPr lang="zh-TW" altLang="en-US" sz="2000" dirty="0"/>
                  <a:t>𝜔(𝑡) +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TW" altLang="en-US" sz="1600" dirty="0"/>
                  <a:t>𝑝</a:t>
                </a:r>
                <a:r>
                  <a:rPr lang="zh-TW" altLang="en-US" sz="2000" dirty="0"/>
                  <a:t>𝑒(𝑡)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212" y="1431219"/>
                <a:ext cx="4756495" cy="400110"/>
              </a:xfrm>
              <a:prstGeom prst="rect">
                <a:avLst/>
              </a:prstGeom>
              <a:blipFill>
                <a:blip r:embed="rId4"/>
                <a:stretch>
                  <a:fillRect t="-10769" r="-256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204003" y="2783347"/>
                <a:ext cx="3154005" cy="709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TW" altLang="en-US" sz="20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p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θ</m:t>
                          </m:r>
                          <m:d>
                            <m:d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d</m:t>
                          </m:r>
                          <m:sSup>
                            <m:sSup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  <m:sup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TW" altLang="en-US" sz="2000" i="0">
                          <a:latin typeface="Cambria Math" panose="02040503050406030204" pitchFamily="18" charset="0"/>
                        </a:rPr>
                        <m:t>α</m:t>
                      </m:r>
                      <m:f>
                        <m:f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dθ</m:t>
                          </m:r>
                          <m:d>
                            <m:d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dt</m:t>
                          </m:r>
                        </m:den>
                      </m:f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TW" altLang="en-US" sz="2000" i="0">
                          <a:latin typeface="Cambria Math" panose="02040503050406030204" pitchFamily="18" charset="0"/>
                        </a:rPr>
                        <m:t>β</m:t>
                      </m:r>
                      <m:sSub>
                        <m:sSubPr>
                          <m:ctrlPr>
                            <a:rPr lang="zh-TW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TW" altLang="en-US" sz="2000" i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</m:oMath>
                  </m:oMathPara>
                </a14:m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4003" y="2783347"/>
                <a:ext cx="3154005" cy="7098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386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17899" y="562845"/>
            <a:ext cx="38245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of Contents</a:t>
            </a:r>
            <a:endParaRPr lang="zh-TW" altLang="en-US" sz="4000" dirty="0"/>
          </a:p>
        </p:txBody>
      </p:sp>
      <p:graphicFrame>
        <p:nvGraphicFramePr>
          <p:cNvPr id="6" name="資料庫圖表 5"/>
          <p:cNvGraphicFramePr/>
          <p:nvPr>
            <p:extLst>
              <p:ext uri="{D42A27DB-BD31-4B8C-83A1-F6EECF244321}">
                <p14:modId xmlns:p14="http://schemas.microsoft.com/office/powerpoint/2010/main" val="808051874"/>
              </p:ext>
            </p:extLst>
          </p:nvPr>
        </p:nvGraphicFramePr>
        <p:xfrm>
          <a:off x="2231005" y="1920969"/>
          <a:ext cx="7559472" cy="36675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矩形 6"/>
          <p:cNvSpPr/>
          <p:nvPr/>
        </p:nvSpPr>
        <p:spPr>
          <a:xfrm>
            <a:off x="3517141" y="2079558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4000" dirty="0"/>
          </a:p>
        </p:txBody>
      </p:sp>
      <p:sp>
        <p:nvSpPr>
          <p:cNvPr id="8" name="矩形 7"/>
          <p:cNvSpPr/>
          <p:nvPr/>
        </p:nvSpPr>
        <p:spPr>
          <a:xfrm>
            <a:off x="3544272" y="4722000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4000" dirty="0"/>
          </a:p>
        </p:txBody>
      </p:sp>
      <p:sp>
        <p:nvSpPr>
          <p:cNvPr id="9" name="矩形 8"/>
          <p:cNvSpPr/>
          <p:nvPr/>
        </p:nvSpPr>
        <p:spPr>
          <a:xfrm>
            <a:off x="3554870" y="3400779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49860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565" y="931171"/>
            <a:ext cx="11244054" cy="592683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5312" y="3523836"/>
            <a:ext cx="2438400" cy="20764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237594" y="90993"/>
            <a:ext cx="79544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control simulation waveform</a:t>
            </a:r>
            <a:endParaRPr lang="zh-TW" altLang="en-US" sz="4000" dirty="0"/>
          </a:p>
        </p:txBody>
      </p:sp>
      <p:sp>
        <p:nvSpPr>
          <p:cNvPr id="9" name="矩形 8"/>
          <p:cNvSpPr/>
          <p:nvPr/>
        </p:nvSpPr>
        <p:spPr>
          <a:xfrm>
            <a:off x="8565312" y="4114159"/>
            <a:ext cx="2476500" cy="648154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939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081" y="781593"/>
            <a:ext cx="10078280" cy="593102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425810" y="73707"/>
            <a:ext cx="568540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ification block diagram</a:t>
            </a:r>
            <a:endParaRPr lang="zh-TW" altLang="en-US" sz="4000" dirty="0"/>
          </a:p>
        </p:txBody>
      </p:sp>
      <p:sp>
        <p:nvSpPr>
          <p:cNvPr id="6" name="矩形 5"/>
          <p:cNvSpPr/>
          <p:nvPr/>
        </p:nvSpPr>
        <p:spPr>
          <a:xfrm>
            <a:off x="3968555" y="781593"/>
            <a:ext cx="7412806" cy="1399754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952128" y="2331275"/>
            <a:ext cx="6062664" cy="2091637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2994163" y="4543260"/>
            <a:ext cx="6020629" cy="2169355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207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90015" y="0"/>
            <a:ext cx="47868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waveform</a:t>
            </a:r>
            <a:endParaRPr lang="zh-TW" altLang="en-US" sz="4000" dirty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10" y="707886"/>
            <a:ext cx="10972800" cy="609019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906621" y="1444346"/>
            <a:ext cx="875490" cy="1539092"/>
          </a:xfrm>
          <a:prstGeom prst="rect">
            <a:avLst/>
          </a:prstGeom>
          <a:solidFill>
            <a:schemeClr val="tx1">
              <a:alpha val="0"/>
            </a:schemeClr>
          </a:solidFill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210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923" y="754028"/>
            <a:ext cx="11537004" cy="610397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990015" y="0"/>
            <a:ext cx="47868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waveform</a:t>
            </a:r>
            <a:endParaRPr lang="zh-TW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34818173"/>
                  </p:ext>
                </p:extLst>
              </p:nvPr>
            </p:nvGraphicFramePr>
            <p:xfrm>
              <a:off x="1060314" y="165371"/>
              <a:ext cx="2752928" cy="841248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376464">
                      <a:extLst>
                        <a:ext uri="{9D8B030D-6E8A-4147-A177-3AD203B41FA5}">
                          <a16:colId xmlns:a16="http://schemas.microsoft.com/office/drawing/2014/main" val="2094619419"/>
                        </a:ext>
                      </a:extLst>
                    </a:gridCol>
                    <a:gridCol w="1376464">
                      <a:extLst>
                        <a:ext uri="{9D8B030D-6E8A-4147-A177-3AD203B41FA5}">
                          <a16:colId xmlns:a16="http://schemas.microsoft.com/office/drawing/2014/main" val="2752453027"/>
                        </a:ext>
                      </a:extLst>
                    </a:gridCol>
                  </a:tblGrid>
                  <a:tr h="37096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alt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b="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_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𝑏𝑒𝑓𝑜𝑟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2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8.929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98400956"/>
                      </a:ext>
                    </a:extLst>
                  </a:tr>
                  <a:tr h="370967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_</m:t>
                                    </m:r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𝑎𝑓𝑡𝑒𝑟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1200" b="0" dirty="0" smtClean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18.518518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315172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34818173"/>
                  </p:ext>
                </p:extLst>
              </p:nvPr>
            </p:nvGraphicFramePr>
            <p:xfrm>
              <a:off x="1060314" y="165371"/>
              <a:ext cx="2752928" cy="841248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376464">
                      <a:extLst>
                        <a:ext uri="{9D8B030D-6E8A-4147-A177-3AD203B41FA5}">
                          <a16:colId xmlns:a16="http://schemas.microsoft.com/office/drawing/2014/main" val="2094619419"/>
                        </a:ext>
                      </a:extLst>
                    </a:gridCol>
                    <a:gridCol w="1376464">
                      <a:extLst>
                        <a:ext uri="{9D8B030D-6E8A-4147-A177-3AD203B41FA5}">
                          <a16:colId xmlns:a16="http://schemas.microsoft.com/office/drawing/2014/main" val="2752453027"/>
                        </a:ext>
                      </a:extLst>
                    </a:gridCol>
                  </a:tblGrid>
                  <a:tr h="42062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41" t="-7143" r="-100441" b="-1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8.929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98400956"/>
                      </a:ext>
                    </a:extLst>
                  </a:tr>
                  <a:tr h="42062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41" t="-108696" r="-100441" b="-18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000" b="0" dirty="0" smtClean="0">
                              <a:latin typeface="Times New Roman" panose="020206030504050203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-18.518518</a:t>
                          </a:r>
                          <a:endParaRPr lang="zh-TW" altLang="en-US" sz="2000" b="0" dirty="0">
                            <a:latin typeface="Times New Roman" panose="020206030504050203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3151724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6736561"/>
              </p:ext>
            </p:extLst>
          </p:nvPr>
        </p:nvGraphicFramePr>
        <p:xfrm>
          <a:off x="9031222" y="165371"/>
          <a:ext cx="2459698" cy="79248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229849">
                  <a:extLst>
                    <a:ext uri="{9D8B030D-6E8A-4147-A177-3AD203B41FA5}">
                      <a16:colId xmlns:a16="http://schemas.microsoft.com/office/drawing/2014/main" val="654082232"/>
                    </a:ext>
                  </a:extLst>
                </a:gridCol>
                <a:gridCol w="1229849">
                  <a:extLst>
                    <a:ext uri="{9D8B030D-6E8A-4147-A177-3AD203B41FA5}">
                      <a16:colId xmlns:a16="http://schemas.microsoft.com/office/drawing/2014/main" val="53734694"/>
                    </a:ext>
                  </a:extLst>
                </a:gridCol>
              </a:tblGrid>
              <a:tr h="284813">
                <a:tc>
                  <a:txBody>
                    <a:bodyPr/>
                    <a:lstStyle/>
                    <a:p>
                      <a:pPr algn="ctr"/>
                      <a:r>
                        <a:rPr lang="el-GR" altLang="zh-TW" sz="20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2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sz="12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0.412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0275151"/>
                  </a:ext>
                </a:extLst>
              </a:tr>
              <a:tr h="2848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TW" sz="20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TW" sz="1200" b="0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altLang="en-US" sz="1200" b="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1239.777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36198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392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80490" y="2943225"/>
            <a:ext cx="46185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s for listening !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58441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資料庫圖表 3"/>
          <p:cNvGraphicFramePr/>
          <p:nvPr>
            <p:extLst>
              <p:ext uri="{D42A27DB-BD31-4B8C-83A1-F6EECF244321}">
                <p14:modId xmlns:p14="http://schemas.microsoft.com/office/powerpoint/2010/main" val="1210475981"/>
              </p:ext>
            </p:extLst>
          </p:nvPr>
        </p:nvGraphicFramePr>
        <p:xfrm>
          <a:off x="2231005" y="1920969"/>
          <a:ext cx="7559472" cy="36675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矩形 4"/>
          <p:cNvSpPr/>
          <p:nvPr/>
        </p:nvSpPr>
        <p:spPr>
          <a:xfrm>
            <a:off x="3517141" y="2079558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4000" dirty="0"/>
          </a:p>
        </p:txBody>
      </p:sp>
      <p:sp>
        <p:nvSpPr>
          <p:cNvPr id="6" name="矩形 5"/>
          <p:cNvSpPr/>
          <p:nvPr/>
        </p:nvSpPr>
        <p:spPr>
          <a:xfrm>
            <a:off x="3544272" y="4722000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4000" dirty="0"/>
          </a:p>
        </p:txBody>
      </p:sp>
      <p:sp>
        <p:nvSpPr>
          <p:cNvPr id="7" name="矩形 6"/>
          <p:cNvSpPr/>
          <p:nvPr/>
        </p:nvSpPr>
        <p:spPr>
          <a:xfrm>
            <a:off x="3554870" y="3400779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45010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59924" y="309926"/>
            <a:ext cx="29498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fication</a:t>
            </a:r>
            <a:endParaRPr lang="zh-TW" altLang="en-US" sz="4000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360" y="2440427"/>
            <a:ext cx="5334000" cy="4000500"/>
          </a:xfrm>
          <a:prstGeom prst="rect">
            <a:avLst/>
          </a:prstGeom>
        </p:spPr>
      </p:pic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6807269"/>
              </p:ext>
            </p:extLst>
          </p:nvPr>
        </p:nvGraphicFramePr>
        <p:xfrm>
          <a:off x="3622391" y="1450053"/>
          <a:ext cx="5287938" cy="80427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353302">
                  <a:extLst>
                    <a:ext uri="{9D8B030D-6E8A-4147-A177-3AD203B41FA5}">
                      <a16:colId xmlns:a16="http://schemas.microsoft.com/office/drawing/2014/main" val="4202463908"/>
                    </a:ext>
                  </a:extLst>
                </a:gridCol>
                <a:gridCol w="1388171">
                  <a:extLst>
                    <a:ext uri="{9D8B030D-6E8A-4147-A177-3AD203B41FA5}">
                      <a16:colId xmlns:a16="http://schemas.microsoft.com/office/drawing/2014/main" val="3323498983"/>
                    </a:ext>
                  </a:extLst>
                </a:gridCol>
                <a:gridCol w="2546465">
                  <a:extLst>
                    <a:ext uri="{9D8B030D-6E8A-4147-A177-3AD203B41FA5}">
                      <a16:colId xmlns:a16="http://schemas.microsoft.com/office/drawing/2014/main" val="2016087044"/>
                    </a:ext>
                  </a:extLst>
                </a:gridCol>
              </a:tblGrid>
              <a:tr h="350722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sz="2000" b="0" u="non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 voltage Vs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V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758315"/>
                  </a:ext>
                </a:extLst>
              </a:tr>
              <a:tr h="408035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sz="2000" b="0" u="non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ooth span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7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9985050"/>
                  </a:ext>
                </a:extLst>
              </a:tr>
            </a:tbl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4847" y="2440427"/>
            <a:ext cx="5334000" cy="4000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056424" y="1003856"/>
                <a:ext cx="27568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𝛼𝜔</m:t>
                      </m:r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424" y="1003856"/>
                <a:ext cx="2756845" cy="400110"/>
              </a:xfrm>
              <a:prstGeom prst="rect">
                <a:avLst/>
              </a:prstGeom>
              <a:blipFill>
                <a:blip r:embed="rId4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39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36799" y="369199"/>
            <a:ext cx="47544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constant method</a:t>
            </a:r>
            <a:endParaRPr lang="zh-TW" altLang="en-US" sz="40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372105"/>
              </p:ext>
            </p:extLst>
          </p:nvPr>
        </p:nvGraphicFramePr>
        <p:xfrm>
          <a:off x="7221625" y="3578168"/>
          <a:ext cx="4227830" cy="162034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81997">
                  <a:extLst>
                    <a:ext uri="{9D8B030D-6E8A-4147-A177-3AD203B41FA5}">
                      <a16:colId xmlns:a16="http://schemas.microsoft.com/office/drawing/2014/main" val="4202463908"/>
                    </a:ext>
                  </a:extLst>
                </a:gridCol>
                <a:gridCol w="1109875">
                  <a:extLst>
                    <a:ext uri="{9D8B030D-6E8A-4147-A177-3AD203B41FA5}">
                      <a16:colId xmlns:a16="http://schemas.microsoft.com/office/drawing/2014/main" val="3323498983"/>
                    </a:ext>
                  </a:extLst>
                </a:gridCol>
                <a:gridCol w="2035958">
                  <a:extLst>
                    <a:ext uri="{9D8B030D-6E8A-4147-A177-3AD203B41FA5}">
                      <a16:colId xmlns:a16="http://schemas.microsoft.com/office/drawing/2014/main" val="2016087044"/>
                    </a:ext>
                  </a:extLst>
                </a:gridCol>
              </a:tblGrid>
              <a:tr h="350722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sz="2000" b="0" u="non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eady state output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62.38 (rad/s)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758315"/>
                  </a:ext>
                </a:extLst>
              </a:tr>
              <a:tr h="408035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sz="2000" b="0" u="non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r>
                        <a:rPr lang="en-US" altLang="zh-TW" sz="2000" b="0" u="none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stant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0.179 (s)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9985050"/>
                  </a:ext>
                </a:extLst>
              </a:tr>
              <a:tr h="408035">
                <a:tc gridSpan="2">
                  <a:txBody>
                    <a:bodyPr/>
                    <a:lstStyle/>
                    <a:p>
                      <a:pPr algn="ctr"/>
                      <a:r>
                        <a:rPr lang="el-GR" altLang="zh-TW" sz="2000" b="0" u="none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α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.56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32199"/>
                  </a:ext>
                </a:extLst>
              </a:tr>
              <a:tr h="408035">
                <a:tc gridSpan="2">
                  <a:txBody>
                    <a:bodyPr/>
                    <a:lstStyle/>
                    <a:p>
                      <a:pPr algn="ctr"/>
                      <a:r>
                        <a:rPr lang="el-GR" altLang="zh-TW" sz="2000" b="0" u="none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β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69.37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856261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957118" y="2778682"/>
                <a:ext cx="27568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𝛼𝜔</m:t>
                      </m:r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118" y="2778682"/>
                <a:ext cx="2756845" cy="400110"/>
              </a:xfrm>
              <a:prstGeom prst="rect">
                <a:avLst/>
              </a:prstGeom>
              <a:blipFill>
                <a:blip r:embed="rId2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8297869" y="2286634"/>
            <a:ext cx="18838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equation</a:t>
            </a:r>
            <a:endParaRPr lang="zh-TW" altLang="en-US" sz="2000" dirty="0"/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799" y="1808128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52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36799" y="369199"/>
            <a:ext cx="47544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constant method</a:t>
            </a:r>
            <a:endParaRPr lang="zh-TW" altLang="en-US" sz="4000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10" y="2859278"/>
            <a:ext cx="7023369" cy="329767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410468" y="2133551"/>
            <a:ext cx="2385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k Diagram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07317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36799" y="369199"/>
            <a:ext cx="47544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constant method</a:t>
            </a:r>
            <a:endParaRPr lang="zh-TW" altLang="en-US" sz="4000" dirty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820" y="1819006"/>
            <a:ext cx="10058400" cy="47912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110618" y="1211246"/>
            <a:ext cx="2606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ed </a:t>
            </a:r>
            <a:r>
              <a:rPr kumimoji="1"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1"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form</a:t>
            </a:r>
            <a:endParaRPr lang="zh-TW" altLang="en-US" sz="28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2262" y="3428999"/>
            <a:ext cx="2505075" cy="208597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183519" y="4423904"/>
            <a:ext cx="819789" cy="206462"/>
          </a:xfrm>
          <a:prstGeom prst="rect">
            <a:avLst/>
          </a:prstGeom>
          <a:solidFill>
            <a:schemeClr val="tx1">
              <a:alpha val="0"/>
            </a:schemeClr>
          </a:solidFill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093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268508" y="388654"/>
            <a:ext cx="443102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st square method</a:t>
            </a:r>
            <a:endParaRPr lang="zh-TW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27752" y="4006093"/>
                <a:ext cx="2765309" cy="12611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TW" altLang="en-US" sz="20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TW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TW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a:rPr lang="zh-TW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TW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zh-TW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e>
                                </m:mr>
                                <m:m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zh-TW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a:rPr lang="zh-TW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TW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zh-TW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e>
                                </m:mr>
                              </m:m>
                            </m:e>
                            <m:e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&amp;…</m:t>
                              </m:r>
                            </m:e>
                            <m:e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zh-TW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TW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sz="20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zh-TW" altLang="en-US" sz="20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eqAr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zh-TW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TW" altLang="en-US" sz="2000" i="1">
                                    <a:latin typeface="Cambria Math" panose="02040503050406030204" pitchFamily="18" charset="0"/>
                                  </a:rPr>
                                  <m:t>𝑉𝑠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zh-TW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TW" altLang="en-US" sz="2000" i="1">
                                    <a:latin typeface="Cambria Math" panose="02040503050406030204" pitchFamily="18" charset="0"/>
                                  </a:rPr>
                                  <m:t>𝑉𝑠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TW" altLang="en-US" sz="20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TW" altLang="en-US" sz="2000" i="1">
                                    <a:latin typeface="Cambria Math" panose="02040503050406030204" pitchFamily="18" charset="0"/>
                                  </a:rPr>
                                  <m:t>𝑉𝑠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752" y="4006093"/>
                <a:ext cx="2765309" cy="12611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52796" y="3283653"/>
                <a:ext cx="275703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𝛼𝜔</m:t>
                      </m:r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TW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796" y="3283653"/>
                <a:ext cx="2757037" cy="400110"/>
              </a:xfrm>
              <a:prstGeom prst="rect">
                <a:avLst/>
              </a:prstGeom>
              <a:blipFill>
                <a:blip r:embed="rId3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D3CE94F5-241A-4E32-AAE3-66E6C1D1F7D1}"/>
              </a:ext>
            </a:extLst>
          </p:cNvPr>
          <p:cNvCxnSpPr>
            <a:cxnSpLocks/>
          </p:cNvCxnSpPr>
          <p:nvPr/>
        </p:nvCxnSpPr>
        <p:spPr>
          <a:xfrm flipV="1">
            <a:off x="2012417" y="1999706"/>
            <a:ext cx="9209314" cy="17990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圓形: 空心 5">
            <a:extLst>
              <a:ext uri="{FF2B5EF4-FFF2-40B4-BE49-F238E27FC236}">
                <a16:creationId xmlns:a16="http://schemas.microsoft.com/office/drawing/2014/main" id="{F0907263-F6F0-4743-A604-CA383AC8A8EF}"/>
              </a:ext>
            </a:extLst>
          </p:cNvPr>
          <p:cNvSpPr/>
          <p:nvPr/>
        </p:nvSpPr>
        <p:spPr>
          <a:xfrm>
            <a:off x="1913003" y="1758046"/>
            <a:ext cx="533400" cy="555171"/>
          </a:xfrm>
          <a:prstGeom prst="don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1" name="圓形: 空心 6">
            <a:extLst>
              <a:ext uri="{FF2B5EF4-FFF2-40B4-BE49-F238E27FC236}">
                <a16:creationId xmlns:a16="http://schemas.microsoft.com/office/drawing/2014/main" id="{C485BE49-EE56-46AE-B8C4-0401A0671FBE}"/>
              </a:ext>
            </a:extLst>
          </p:cNvPr>
          <p:cNvSpPr/>
          <p:nvPr/>
        </p:nvSpPr>
        <p:spPr>
          <a:xfrm>
            <a:off x="4097121" y="1758046"/>
            <a:ext cx="533400" cy="555171"/>
          </a:xfrm>
          <a:prstGeom prst="donu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2" name="圓形: 空心 7">
            <a:extLst>
              <a:ext uri="{FF2B5EF4-FFF2-40B4-BE49-F238E27FC236}">
                <a16:creationId xmlns:a16="http://schemas.microsoft.com/office/drawing/2014/main" id="{EAF5CD28-3E25-4556-8798-E4107C33CD7A}"/>
              </a:ext>
            </a:extLst>
          </p:cNvPr>
          <p:cNvSpPr/>
          <p:nvPr/>
        </p:nvSpPr>
        <p:spPr>
          <a:xfrm>
            <a:off x="6258582" y="1758046"/>
            <a:ext cx="533400" cy="555171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3" name="圓形: 空心 8">
            <a:extLst>
              <a:ext uri="{FF2B5EF4-FFF2-40B4-BE49-F238E27FC236}">
                <a16:creationId xmlns:a16="http://schemas.microsoft.com/office/drawing/2014/main" id="{B2E6B969-50CE-4A30-961C-6BD716A257FC}"/>
              </a:ext>
            </a:extLst>
          </p:cNvPr>
          <p:cNvSpPr/>
          <p:nvPr/>
        </p:nvSpPr>
        <p:spPr>
          <a:xfrm>
            <a:off x="8474473" y="1722120"/>
            <a:ext cx="533400" cy="555171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4" name="圓形: 空心 9">
            <a:extLst>
              <a:ext uri="{FF2B5EF4-FFF2-40B4-BE49-F238E27FC236}">
                <a16:creationId xmlns:a16="http://schemas.microsoft.com/office/drawing/2014/main" id="{107A5ADC-DB92-4946-84C1-079137429230}"/>
              </a:ext>
            </a:extLst>
          </p:cNvPr>
          <p:cNvSpPr/>
          <p:nvPr/>
        </p:nvSpPr>
        <p:spPr>
          <a:xfrm>
            <a:off x="10688331" y="1722120"/>
            <a:ext cx="533400" cy="555171"/>
          </a:xfrm>
          <a:prstGeom prst="donu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D3CE94F5-241A-4E32-AAE3-66E6C1D1F7D1}"/>
              </a:ext>
            </a:extLst>
          </p:cNvPr>
          <p:cNvCxnSpPr>
            <a:cxnSpLocks/>
            <a:endCxn id="14" idx="6"/>
          </p:cNvCxnSpPr>
          <p:nvPr/>
        </p:nvCxnSpPr>
        <p:spPr>
          <a:xfrm flipV="1">
            <a:off x="2012417" y="1999706"/>
            <a:ext cx="9209314" cy="17990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EBB6B85F-E422-4AD4-94DD-F110A346955A}"/>
              </a:ext>
            </a:extLst>
          </p:cNvPr>
          <p:cNvCxnSpPr>
            <a:cxnSpLocks/>
            <a:stCxn id="10" idx="4"/>
          </p:cNvCxnSpPr>
          <p:nvPr/>
        </p:nvCxnSpPr>
        <p:spPr>
          <a:xfrm flipH="1">
            <a:off x="2178230" y="2313217"/>
            <a:ext cx="1473" cy="674915"/>
          </a:xfrm>
          <a:prstGeom prst="line">
            <a:avLst/>
          </a:prstGeom>
          <a:ln w="571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08D9060B-5D05-465B-9EC3-CEB525C49768}"/>
              </a:ext>
            </a:extLst>
          </p:cNvPr>
          <p:cNvCxnSpPr>
            <a:cxnSpLocks/>
          </p:cNvCxnSpPr>
          <p:nvPr/>
        </p:nvCxnSpPr>
        <p:spPr>
          <a:xfrm flipH="1">
            <a:off x="4310407" y="2358273"/>
            <a:ext cx="1474" cy="1492612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E41E93C5-40BF-4D74-9CDF-01E18A0F6ECF}"/>
              </a:ext>
            </a:extLst>
          </p:cNvPr>
          <p:cNvCxnSpPr>
            <a:cxnSpLocks/>
          </p:cNvCxnSpPr>
          <p:nvPr/>
        </p:nvCxnSpPr>
        <p:spPr>
          <a:xfrm flipH="1">
            <a:off x="6523809" y="2392136"/>
            <a:ext cx="1473" cy="674915"/>
          </a:xfrm>
          <a:prstGeom prst="line">
            <a:avLst/>
          </a:prstGeom>
          <a:ln w="571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32E5D5C1-BD5E-4A5E-9B48-87ACE730F1DC}"/>
              </a:ext>
            </a:extLst>
          </p:cNvPr>
          <p:cNvCxnSpPr>
            <a:cxnSpLocks/>
          </p:cNvCxnSpPr>
          <p:nvPr/>
        </p:nvCxnSpPr>
        <p:spPr>
          <a:xfrm flipH="1">
            <a:off x="8743166" y="2313216"/>
            <a:ext cx="1473" cy="674915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CFA8439D-9816-4FE9-990D-3BF03A0FBDA7}"/>
              </a:ext>
            </a:extLst>
          </p:cNvPr>
          <p:cNvCxnSpPr>
            <a:cxnSpLocks/>
          </p:cNvCxnSpPr>
          <p:nvPr/>
        </p:nvCxnSpPr>
        <p:spPr>
          <a:xfrm flipH="1">
            <a:off x="10958407" y="2331415"/>
            <a:ext cx="1473" cy="674915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103757" y="5422415"/>
                <a:ext cx="2564868" cy="429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ba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bar>
                        <m:bar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ba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757" y="5422415"/>
                <a:ext cx="2564868" cy="4296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388930" y="5450989"/>
                <a:ext cx="396904" cy="380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930" y="5450989"/>
                <a:ext cx="396904" cy="3805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413596" y="3216383"/>
                <a:ext cx="2227854" cy="549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ba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bar>
                                <m:barPr>
                                  <m:ctrlPr>
                                    <a:rPr lang="zh-TW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sSup>
                                    <m:sSupPr>
                                      <m:ctrlPr>
                                        <a:rPr lang="zh-TW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TW" altLang="en-US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zh-TW" altLang="en-US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e>
                              </m:bar>
                              <m:r>
                                <a:rPr lang="zh-TW" altLang="en-US" sz="20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bar>
                                <m:barPr>
                                  <m:ctrlPr>
                                    <a:rPr lang="zh-TW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zh-TW" alt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bar>
                            </m:e>
                          </m:d>
                        </m:e>
                        <m:sup>
                          <m:r>
                            <a:rPr lang="zh-TW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bar>
                        <m:bar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p>
                            <m:sSupPr>
                              <m:ctrlP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TW" alt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bar>
                      <m:r>
                        <a:rPr lang="zh-TW" altLang="en-US" sz="2000" i="0">
                          <a:latin typeface="Cambria Math" panose="02040503050406030204" pitchFamily="18" charset="0"/>
                        </a:rPr>
                        <m:t> </m:t>
                      </m:r>
                      <m:bar>
                        <m:barPr>
                          <m:ctrlPr>
                            <a:rPr lang="zh-TW" altLang="en-US" sz="2000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zh-TW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ba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596" y="3216383"/>
                <a:ext cx="2227854" cy="5494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10580569" y="3298207"/>
            <a:ext cx="74892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Get </a:t>
            </a:r>
            <a:r>
              <a:rPr lang="el-GR" altLang="zh-TW" sz="2000" dirty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β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74473" y="3291051"/>
            <a:ext cx="753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Get </a:t>
            </a:r>
            <a:r>
              <a:rPr lang="el-GR" altLang="zh-TW" sz="2000" dirty="0" smtClean="0">
                <a:latin typeface="Times New Roman" panose="02020603050405020304" pitchFamily="18" charset="0"/>
                <a:ea typeface="Microsoft JhengHei UI" panose="020B0604030504040204" pitchFamily="34" charset="-120"/>
                <a:cs typeface="Times New Roman" panose="02020603050405020304" pitchFamily="18" charset="0"/>
              </a:rPr>
              <a:t>α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2895663"/>
              </p:ext>
            </p:extLst>
          </p:nvPr>
        </p:nvGraphicFramePr>
        <p:xfrm>
          <a:off x="8323751" y="3983038"/>
          <a:ext cx="3229583" cy="11887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826522">
                  <a:extLst>
                    <a:ext uri="{9D8B030D-6E8A-4147-A177-3AD203B41FA5}">
                      <a16:colId xmlns:a16="http://schemas.microsoft.com/office/drawing/2014/main" val="3120506204"/>
                    </a:ext>
                  </a:extLst>
                </a:gridCol>
                <a:gridCol w="847819">
                  <a:extLst>
                    <a:ext uri="{9D8B030D-6E8A-4147-A177-3AD203B41FA5}">
                      <a16:colId xmlns:a16="http://schemas.microsoft.com/office/drawing/2014/main" val="2538416017"/>
                    </a:ext>
                  </a:extLst>
                </a:gridCol>
                <a:gridCol w="777621">
                  <a:extLst>
                    <a:ext uri="{9D8B030D-6E8A-4147-A177-3AD203B41FA5}">
                      <a16:colId xmlns:a16="http://schemas.microsoft.com/office/drawing/2014/main" val="80125905"/>
                    </a:ext>
                  </a:extLst>
                </a:gridCol>
                <a:gridCol w="777621">
                  <a:extLst>
                    <a:ext uri="{9D8B030D-6E8A-4147-A177-3AD203B41FA5}">
                      <a16:colId xmlns:a16="http://schemas.microsoft.com/office/drawing/2014/main" val="1360979549"/>
                    </a:ext>
                  </a:extLst>
                </a:gridCol>
              </a:tblGrid>
              <a:tr h="379750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TW" sz="2000" b="0" u="non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ints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1500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000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8567737"/>
                  </a:ext>
                </a:extLst>
              </a:tr>
              <a:tr h="379750">
                <a:tc gridSpan="2">
                  <a:txBody>
                    <a:bodyPr/>
                    <a:lstStyle/>
                    <a:p>
                      <a:pPr algn="ctr"/>
                      <a:r>
                        <a:rPr lang="el-GR" altLang="zh-TW" sz="2000" b="0" u="none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α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.71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.61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6052744"/>
                  </a:ext>
                </a:extLst>
              </a:tr>
              <a:tr h="379750">
                <a:tc gridSpan="2">
                  <a:txBody>
                    <a:bodyPr/>
                    <a:lstStyle/>
                    <a:p>
                      <a:pPr algn="ctr"/>
                      <a:r>
                        <a:rPr lang="el-GR" altLang="zh-TW" sz="2000" b="0" u="none" dirty="0" smtClean="0">
                          <a:latin typeface="Times New Roman" panose="02020603050405020304" pitchFamily="18" charset="0"/>
                          <a:ea typeface="Microsoft JhengHei UI" panose="020B0604030504040204" pitchFamily="34" charset="-120"/>
                          <a:cs typeface="Times New Roman" panose="02020603050405020304" pitchFamily="18" charset="0"/>
                        </a:rPr>
                        <a:t>β</a:t>
                      </a:r>
                      <a:endParaRPr lang="zh-TW" altLang="en-US" sz="2000" b="0" u="non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68.72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 smtClean="0">
                          <a:latin typeface="Times New Roman" panose="020206030504050203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67.65</a:t>
                      </a:r>
                      <a:endParaRPr lang="zh-TW" altLang="en-US" sz="2000" b="0" dirty="0">
                        <a:latin typeface="Times New Roman" panose="020206030504050203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79735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205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19086" y="34711"/>
            <a:ext cx="72138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(Simulink simulation)</a:t>
            </a:r>
            <a:endParaRPr lang="zh-TW" altLang="en-US" sz="40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654" y="742597"/>
            <a:ext cx="11341847" cy="5950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70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徽章">
  <a:themeElements>
    <a:clrScheme name="徽章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徽章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徽章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徽章</Template>
  <TotalTime>14246</TotalTime>
  <Words>629</Words>
  <Application>Microsoft Office PowerPoint</Application>
  <PresentationFormat>寬螢幕</PresentationFormat>
  <Paragraphs>138</Paragraphs>
  <Slides>24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4</vt:i4>
      </vt:variant>
    </vt:vector>
  </HeadingPairs>
  <TitlesOfParts>
    <vt:vector size="36" baseType="lpstr">
      <vt:lpstr>Microsoft JhengHei UI</vt:lpstr>
      <vt:lpstr>微軟正黑體</vt:lpstr>
      <vt:lpstr>新細明體</vt:lpstr>
      <vt:lpstr>標楷體</vt:lpstr>
      <vt:lpstr>Arial</vt:lpstr>
      <vt:lpstr>Calibri</vt:lpstr>
      <vt:lpstr>Cambria Math</vt:lpstr>
      <vt:lpstr>Gill Sans MT</vt:lpstr>
      <vt:lpstr>Impact</vt:lpstr>
      <vt:lpstr>Times New Roman</vt:lpstr>
      <vt:lpstr>徽章</vt:lpstr>
      <vt:lpstr>Equation</vt:lpstr>
      <vt:lpstr>DC motor control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Microsoft Office 使用者</dc:creator>
  <cp:lastModifiedBy>vsscloud</cp:lastModifiedBy>
  <cp:revision>161</cp:revision>
  <dcterms:created xsi:type="dcterms:W3CDTF">2018-03-02T08:40:35Z</dcterms:created>
  <dcterms:modified xsi:type="dcterms:W3CDTF">2020-08-13T14:57:20Z</dcterms:modified>
</cp:coreProperties>
</file>